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0B6F" w:rsidRDefault="005F0B6F" w:rsidP="005F0B6F">
      <w:pPr>
        <w:spacing w:line="360" w:lineRule="auto"/>
        <w:jc w:val="center"/>
        <w:rPr>
          <w:b/>
          <w:sz w:val="40"/>
          <w:szCs w:val="40"/>
        </w:rPr>
      </w:pPr>
      <w:r>
        <w:rPr>
          <w:b/>
          <w:sz w:val="40"/>
          <w:szCs w:val="40"/>
        </w:rPr>
        <w:t>54 BÀI TOÁN VUI LỚP 4</w:t>
      </w:r>
    </w:p>
    <w:p w:rsidR="005F0B6F" w:rsidRDefault="005F0B6F" w:rsidP="005F0B6F">
      <w:pPr>
        <w:spacing w:line="360" w:lineRule="auto"/>
        <w:jc w:val="both"/>
        <w:rPr>
          <w:b/>
          <w:bCs/>
          <w:u w:val="single"/>
        </w:rPr>
      </w:pPr>
    </w:p>
    <w:p w:rsidR="005F0B6F" w:rsidRDefault="005F0B6F" w:rsidP="005F0B6F">
      <w:pPr>
        <w:spacing w:line="360" w:lineRule="auto"/>
        <w:jc w:val="both"/>
        <w:rPr>
          <w:b/>
          <w:bCs/>
        </w:rPr>
      </w:pPr>
      <w:r>
        <w:rPr>
          <w:b/>
          <w:bCs/>
          <w:u w:val="single"/>
        </w:rPr>
        <w:t>Bài 1</w:t>
      </w:r>
      <w:r>
        <w:rPr>
          <w:b/>
          <w:bCs/>
        </w:rPr>
        <w:t>:  GIỎI CẢ HAI MÔN</w:t>
      </w:r>
    </w:p>
    <w:p w:rsidR="005F0B6F" w:rsidRDefault="005F0B6F" w:rsidP="005F0B6F">
      <w:pPr>
        <w:spacing w:line="360" w:lineRule="auto"/>
        <w:jc w:val="both"/>
      </w:pPr>
      <w:r>
        <w:rPr>
          <w:lang w:val="en-US" w:eastAsia="en-US"/>
        </w:rPr>
        <w:pict>
          <v:oval id="_x0000_s2221" style="position:absolute;left:0;text-align:left;margin-left:227.8pt;margin-top:39.8pt;width:164.15pt;height:126pt;z-index:251660288"/>
        </w:pict>
      </w:r>
      <w:r>
        <w:t xml:space="preserve">  Lớp 4A có 42 học sinh. Trong đó có 25 HS giỏi toán, 23 HS giỏi Tiếng Việt và hai HS không giỏi môn nào. Hỏi có bao nhiêu HS giỏi cả hai môn?</w:t>
      </w:r>
    </w:p>
    <w:p w:rsidR="005F0B6F" w:rsidRDefault="005F0B6F" w:rsidP="005F0B6F">
      <w:pPr>
        <w:spacing w:line="360" w:lineRule="auto"/>
        <w:jc w:val="both"/>
      </w:pPr>
      <w:r>
        <w:rPr>
          <w:u w:val="single"/>
          <w:lang w:val="en-US" w:eastAsia="en-US"/>
        </w:rPr>
        <w:pict>
          <v:oval id="_x0000_s2223" style="position:absolute;left:0;text-align:left;margin-left:254.6pt;margin-top:9.5pt;width:1in;height:81pt;z-index:251662336"/>
        </w:pict>
      </w:r>
      <w:r>
        <w:rPr>
          <w:u w:val="single"/>
          <w:lang w:val="en-US" w:eastAsia="en-US"/>
        </w:rPr>
        <w:pict>
          <v:oval id="_x0000_s2222" style="position:absolute;left:0;text-align:left;margin-left:308.2pt;margin-top:9.5pt;width:1in;height:1in;z-index:251661312"/>
        </w:pict>
      </w:r>
      <w:r>
        <w:t xml:space="preserve">              </w:t>
      </w:r>
      <w:r>
        <w:rPr>
          <w:u w:val="single"/>
        </w:rPr>
        <w:t>Giải đáp</w:t>
      </w:r>
      <w:r>
        <w:t xml:space="preserve">: </w:t>
      </w:r>
    </w:p>
    <w:p w:rsidR="005F0B6F" w:rsidRDefault="005F0B6F" w:rsidP="005F0B6F">
      <w:pPr>
        <w:spacing w:line="360" w:lineRule="auto"/>
        <w:jc w:val="both"/>
      </w:pPr>
      <w:r>
        <w:t>Số HS giỏi ít nhất 1 môn là:</w:t>
      </w:r>
    </w:p>
    <w:p w:rsidR="005F0B6F" w:rsidRDefault="005F0B6F" w:rsidP="005F0B6F">
      <w:pPr>
        <w:spacing w:line="360" w:lineRule="auto"/>
        <w:jc w:val="both"/>
      </w:pPr>
      <w:r>
        <w:t xml:space="preserve">       42 – 2 = 40 (HS)</w:t>
      </w:r>
    </w:p>
    <w:p w:rsidR="005F0B6F" w:rsidRDefault="005F0B6F" w:rsidP="005F0B6F">
      <w:pPr>
        <w:spacing w:line="360" w:lineRule="auto"/>
        <w:jc w:val="both"/>
      </w:pPr>
      <w:r>
        <w:t>Số HS giỏi cả hai môn là:</w:t>
      </w:r>
    </w:p>
    <w:p w:rsidR="005F0B6F" w:rsidRDefault="005F0B6F" w:rsidP="005F0B6F">
      <w:pPr>
        <w:spacing w:line="360" w:lineRule="auto"/>
        <w:jc w:val="both"/>
      </w:pPr>
      <w:r>
        <w:t xml:space="preserve">      (25 + 23) – 40 = 8 (HS)</w:t>
      </w:r>
    </w:p>
    <w:p w:rsidR="005F0B6F" w:rsidRDefault="005F0B6F" w:rsidP="005F0B6F">
      <w:pPr>
        <w:spacing w:line="360" w:lineRule="auto"/>
        <w:jc w:val="both"/>
        <w:rPr>
          <w:u w:val="single"/>
        </w:rPr>
      </w:pPr>
      <w:r>
        <w:t xml:space="preserve">                             </w:t>
      </w:r>
      <w:r>
        <w:rPr>
          <w:i/>
        </w:rPr>
        <w:t>Đáp số</w:t>
      </w:r>
      <w:r>
        <w:t>: 8 HS.</w:t>
      </w:r>
    </w:p>
    <w:p w:rsidR="005F0B6F" w:rsidRDefault="005F0B6F" w:rsidP="005F0B6F">
      <w:pPr>
        <w:spacing w:line="360" w:lineRule="auto"/>
        <w:jc w:val="both"/>
        <w:rPr>
          <w:b/>
          <w:bCs/>
        </w:rPr>
      </w:pPr>
      <w:r>
        <w:rPr>
          <w:b/>
          <w:bCs/>
          <w:u w:val="single"/>
        </w:rPr>
        <w:t>Bài 2</w:t>
      </w:r>
      <w:r>
        <w:rPr>
          <w:b/>
          <w:bCs/>
        </w:rPr>
        <w:t>:  MÀU ÁO VÀ MÀU NƠ</w:t>
      </w:r>
    </w:p>
    <w:p w:rsidR="005F0B6F" w:rsidRDefault="005F0B6F" w:rsidP="005F0B6F">
      <w:pPr>
        <w:spacing w:line="360" w:lineRule="auto"/>
        <w:jc w:val="both"/>
      </w:pPr>
      <w:r>
        <w:t xml:space="preserve">    Ba bạn Hiền, Thi, Thoa mặc ba chiếu áo màu đỏ, vàng, xanh và cài ba cái nơ cũng màu đỏ, vàng, xanh.</w:t>
      </w:r>
    </w:p>
    <w:p w:rsidR="005F0B6F" w:rsidRDefault="005F0B6F" w:rsidP="005F0B6F">
      <w:pPr>
        <w:spacing w:line="360" w:lineRule="auto"/>
        <w:jc w:val="both"/>
      </w:pPr>
      <w:r>
        <w:t xml:space="preserve">    Biết rằng:</w:t>
      </w:r>
    </w:p>
    <w:p w:rsidR="005F0B6F" w:rsidRDefault="005F0B6F" w:rsidP="005F0B6F">
      <w:pPr>
        <w:numPr>
          <w:ilvl w:val="0"/>
          <w:numId w:val="10"/>
        </w:numPr>
        <w:spacing w:after="0" w:line="360" w:lineRule="auto"/>
        <w:jc w:val="both"/>
      </w:pPr>
      <w:r>
        <w:t>Thoa cài nơ màu xanh.</w:t>
      </w:r>
    </w:p>
    <w:p w:rsidR="005F0B6F" w:rsidRDefault="005F0B6F" w:rsidP="005F0B6F">
      <w:pPr>
        <w:numPr>
          <w:ilvl w:val="0"/>
          <w:numId w:val="10"/>
        </w:numPr>
        <w:spacing w:after="0" w:line="360" w:lineRule="auto"/>
        <w:jc w:val="both"/>
      </w:pPr>
      <w:r>
        <w:t>Chỉ có bạn Hiền là có màu áo và màu nơ giống nhau.</w:t>
      </w:r>
    </w:p>
    <w:p w:rsidR="005F0B6F" w:rsidRDefault="005F0B6F" w:rsidP="005F0B6F">
      <w:pPr>
        <w:numPr>
          <w:ilvl w:val="0"/>
          <w:numId w:val="10"/>
        </w:numPr>
        <w:spacing w:after="0" w:line="360" w:lineRule="auto"/>
        <w:jc w:val="both"/>
      </w:pPr>
      <w:r>
        <w:t>Màu áo và màu nơ của Thi đều không phải màu đỏ.</w:t>
      </w:r>
    </w:p>
    <w:p w:rsidR="005F0B6F" w:rsidRDefault="005F0B6F" w:rsidP="005F0B6F">
      <w:pPr>
        <w:spacing w:line="360" w:lineRule="auto"/>
        <w:jc w:val="both"/>
      </w:pPr>
      <w:r>
        <w:t xml:space="preserve">     Hãy xác định xem ba bạn Hiền, Thi, Thoa mặc áo màu gì và cài nơ màu gì?</w:t>
      </w:r>
    </w:p>
    <w:p w:rsidR="005F0B6F" w:rsidRDefault="005F0B6F" w:rsidP="005F0B6F">
      <w:pPr>
        <w:spacing w:line="360" w:lineRule="auto"/>
        <w:jc w:val="center"/>
        <w:rPr>
          <w:u w:val="single"/>
        </w:rPr>
      </w:pPr>
      <w:r>
        <w:rPr>
          <w:u w:val="single"/>
        </w:rPr>
        <w:t>Giải đáp:</w:t>
      </w:r>
    </w:p>
    <w:p w:rsidR="005F0B6F" w:rsidRDefault="005F0B6F" w:rsidP="005F0B6F">
      <w:pPr>
        <w:spacing w:line="360" w:lineRule="auto"/>
        <w:jc w:val="both"/>
      </w:pPr>
      <w:r>
        <w:lastRenderedPageBreak/>
        <w:t xml:space="preserve">      Từ a) và b) có màu áo của Thoa là đỏ hoặc vàng.</w:t>
      </w:r>
    </w:p>
    <w:p w:rsidR="005F0B6F" w:rsidRDefault="005F0B6F" w:rsidP="005F0B6F">
      <w:pPr>
        <w:spacing w:line="360" w:lineRule="auto"/>
        <w:jc w:val="both"/>
      </w:pPr>
      <w:r>
        <w:t xml:space="preserve">      Từ c) có màu nơ, màu áo của Thi là xanh hoặc vàng. Suy ra:</w:t>
      </w:r>
    </w:p>
    <w:p w:rsidR="005F0B6F" w:rsidRDefault="005F0B6F" w:rsidP="005F0B6F">
      <w:pPr>
        <w:numPr>
          <w:ilvl w:val="0"/>
          <w:numId w:val="11"/>
        </w:numPr>
        <w:spacing w:after="0" w:line="360" w:lineRule="auto"/>
        <w:jc w:val="both"/>
      </w:pPr>
      <w:r>
        <w:t>Màu áo của Thoa là màu vàng.</w:t>
      </w:r>
    </w:p>
    <w:p w:rsidR="005F0B6F" w:rsidRDefault="005F0B6F" w:rsidP="005F0B6F">
      <w:pPr>
        <w:numPr>
          <w:ilvl w:val="0"/>
          <w:numId w:val="11"/>
        </w:numPr>
        <w:spacing w:after="0" w:line="360" w:lineRule="auto"/>
        <w:jc w:val="both"/>
      </w:pPr>
      <w:r>
        <w:t xml:space="preserve">Màu áo và màu nơ của Hiền là màu đỏ. Còn lại Thi có áo màu </w:t>
      </w:r>
    </w:p>
    <w:p w:rsidR="005F0B6F" w:rsidRDefault="005F0B6F" w:rsidP="005F0B6F">
      <w:pPr>
        <w:spacing w:line="360" w:lineRule="auto"/>
        <w:jc w:val="both"/>
      </w:pPr>
      <w:r>
        <w:t>xanh và nơ màu vàng.</w:t>
      </w:r>
    </w:p>
    <w:p w:rsidR="005F0B6F" w:rsidRDefault="005F0B6F" w:rsidP="005F0B6F">
      <w:pPr>
        <w:spacing w:line="360" w:lineRule="auto"/>
        <w:jc w:val="both"/>
        <w:rPr>
          <w:i/>
        </w:rPr>
      </w:pPr>
      <w:r>
        <w:t xml:space="preserve">                   </w:t>
      </w:r>
      <w:r>
        <w:rPr>
          <w:i/>
        </w:rPr>
        <w:t>Đáp số:</w:t>
      </w:r>
    </w:p>
    <w:p w:rsidR="005F0B6F" w:rsidRDefault="005F0B6F" w:rsidP="005F0B6F">
      <w:pPr>
        <w:spacing w:line="360" w:lineRule="auto"/>
        <w:jc w:val="both"/>
      </w:pPr>
      <w:r>
        <w:t xml:space="preserve">                                   Hiền mặc áo đỏ, cài nơ đỏ.</w:t>
      </w:r>
    </w:p>
    <w:p w:rsidR="005F0B6F" w:rsidRDefault="005F0B6F" w:rsidP="005F0B6F">
      <w:pPr>
        <w:spacing w:line="360" w:lineRule="auto"/>
        <w:jc w:val="both"/>
      </w:pPr>
      <w:r>
        <w:t xml:space="preserve">                                   Thi mặc áo xanh, cài nơ vàng.</w:t>
      </w:r>
    </w:p>
    <w:p w:rsidR="005F0B6F" w:rsidRDefault="005F0B6F" w:rsidP="005F0B6F">
      <w:pPr>
        <w:spacing w:line="360" w:lineRule="auto"/>
        <w:jc w:val="both"/>
      </w:pPr>
      <w:r>
        <w:t xml:space="preserve">                                    Thoa mặc áo vàng, cài nơ xanh.                                     </w:t>
      </w:r>
    </w:p>
    <w:p w:rsidR="005F0B6F" w:rsidRDefault="005F0B6F" w:rsidP="005F0B6F">
      <w:pPr>
        <w:spacing w:line="360" w:lineRule="auto"/>
        <w:jc w:val="both"/>
        <w:rPr>
          <w:b/>
          <w:bCs/>
        </w:rPr>
      </w:pPr>
      <w:r>
        <w:rPr>
          <w:b/>
          <w:bCs/>
          <w:u w:val="single"/>
        </w:rPr>
        <w:t>Bài 3</w:t>
      </w:r>
      <w:r>
        <w:rPr>
          <w:b/>
          <w:bCs/>
        </w:rPr>
        <w:t>: NGƯỜI LÁI THUYỀN THÔNG MINH</w:t>
      </w:r>
    </w:p>
    <w:p w:rsidR="005F0B6F" w:rsidRDefault="005F0B6F" w:rsidP="005F0B6F">
      <w:pPr>
        <w:spacing w:line="360" w:lineRule="auto"/>
        <w:jc w:val="both"/>
      </w:pPr>
      <w:r>
        <w:t xml:space="preserve">      Trên một dòng sông, có một người lái thuyền phải chở một con sói, một con dê và một chiếc bắp cải sang sông. Khó một nỗi là thuyền của bác nhỏ nên mỗi chuyến chỉ chở được một con sói, hoặc một con dê, hoặc một bắp cải. Nhưng nếu chó sói đứng cạnh dê thì chó sói sẽ ăn thịt dê, mà dê đứng cạnh bắp cải thì dê sẽ ăn bắp cải.</w:t>
      </w:r>
    </w:p>
    <w:p w:rsidR="005F0B6F" w:rsidRDefault="005F0B6F" w:rsidP="005F0B6F">
      <w:pPr>
        <w:spacing w:line="360" w:lineRule="auto"/>
        <w:jc w:val="both"/>
      </w:pPr>
      <w:r>
        <w:t xml:space="preserve">      Làm thế nào bay giờ? Bác lái thuyền suy nghĩ một lúc rồi bác reo lên: “Ta đã có cách.” Và rồi bác đã hoàn thành công việc thật xuất sắc.</w:t>
      </w:r>
    </w:p>
    <w:p w:rsidR="005F0B6F" w:rsidRDefault="005F0B6F" w:rsidP="005F0B6F">
      <w:pPr>
        <w:spacing w:line="360" w:lineRule="auto"/>
        <w:jc w:val="both"/>
      </w:pPr>
      <w:r>
        <w:t xml:space="preserve">       Đố bạn biết bác đã làm thế nào? </w:t>
      </w:r>
    </w:p>
    <w:p w:rsidR="005F0B6F" w:rsidRDefault="005F0B6F" w:rsidP="005F0B6F">
      <w:pPr>
        <w:spacing w:line="360" w:lineRule="auto"/>
        <w:jc w:val="center"/>
        <w:rPr>
          <w:u w:val="single"/>
        </w:rPr>
      </w:pPr>
      <w:r>
        <w:rPr>
          <w:u w:val="single"/>
        </w:rPr>
        <w:t>Giải đáp:</w:t>
      </w:r>
    </w:p>
    <w:p w:rsidR="005F0B6F" w:rsidRDefault="005F0B6F" w:rsidP="005F0B6F">
      <w:pPr>
        <w:spacing w:line="360" w:lineRule="auto"/>
        <w:jc w:val="both"/>
      </w:pPr>
      <w:r>
        <w:t xml:space="preserve">     Bác lái thuyền đã chở được cả sói, dê và bắp cải sang sông bằng cách:</w:t>
      </w:r>
    </w:p>
    <w:p w:rsidR="005F0B6F" w:rsidRDefault="005F0B6F" w:rsidP="005F0B6F">
      <w:pPr>
        <w:spacing w:line="360" w:lineRule="auto"/>
        <w:jc w:val="both"/>
      </w:pPr>
      <w:r>
        <w:t xml:space="preserve">      Lần thứ nhất: Bác chở dê sang sông để sói và bắp cải ở lại vì sói không ăn bắp cải. Bác quay thuyền trở về. </w:t>
      </w:r>
    </w:p>
    <w:p w:rsidR="005F0B6F" w:rsidRDefault="005F0B6F" w:rsidP="005F0B6F">
      <w:pPr>
        <w:spacing w:line="360" w:lineRule="auto"/>
        <w:jc w:val="both"/>
      </w:pPr>
      <w:r>
        <w:lastRenderedPageBreak/>
        <w:t xml:space="preserve">     Lần thứ hai: Bác chở sói sang sông nhưng khi đưa sói lên bờ đồng thời bác lại cho dê xuống thuyền về bên kia vì nếu để dê lại thì dê sẽ là miếng mồi ngon của sói.</w:t>
      </w:r>
    </w:p>
    <w:p w:rsidR="005F0B6F" w:rsidRDefault="005F0B6F" w:rsidP="005F0B6F">
      <w:pPr>
        <w:spacing w:line="360" w:lineRule="auto"/>
        <w:jc w:val="both"/>
      </w:pPr>
      <w:r>
        <w:t xml:space="preserve">     Lần thứ ba: Bác chở bắp cải sang sông. Như vậy sói và bắp cải đã sang sông. Bác quay trở về bến cũ nơi có chú dê đang đợi.</w:t>
      </w:r>
    </w:p>
    <w:p w:rsidR="005F0B6F" w:rsidRDefault="005F0B6F" w:rsidP="005F0B6F">
      <w:pPr>
        <w:spacing w:line="360" w:lineRule="auto"/>
        <w:jc w:val="both"/>
      </w:pPr>
      <w:r>
        <w:t xml:space="preserve">     Lần thứ tư: Bác chở nốt chú dê sang sông.</w:t>
      </w:r>
    </w:p>
    <w:p w:rsidR="005F0B6F" w:rsidRDefault="005F0B6F" w:rsidP="005F0B6F">
      <w:pPr>
        <w:spacing w:line="360" w:lineRule="auto"/>
        <w:jc w:val="both"/>
        <w:rPr>
          <w:u w:val="single"/>
        </w:rPr>
      </w:pPr>
      <w:r>
        <w:t xml:space="preserve">     Sau bốn lần, bác lái thuyền đã chở được sói, bắp cải và dê sang sông một cách an toàn. Đúng là một bác lái thuyền thông minh.</w:t>
      </w:r>
    </w:p>
    <w:p w:rsidR="005F0B6F" w:rsidRDefault="005F0B6F" w:rsidP="005F0B6F">
      <w:pPr>
        <w:spacing w:line="360" w:lineRule="auto"/>
        <w:jc w:val="both"/>
        <w:rPr>
          <w:b/>
          <w:bCs/>
        </w:rPr>
      </w:pPr>
      <w:r>
        <w:rPr>
          <w:b/>
          <w:bCs/>
          <w:u w:val="single"/>
        </w:rPr>
        <w:t>Bài 4</w:t>
      </w:r>
      <w:r>
        <w:rPr>
          <w:b/>
          <w:bCs/>
        </w:rPr>
        <w:t xml:space="preserve">:  AI LÀM HOA GÌ? </w:t>
      </w:r>
    </w:p>
    <w:p w:rsidR="005F0B6F" w:rsidRDefault="005F0B6F" w:rsidP="005F0B6F">
      <w:pPr>
        <w:spacing w:line="360" w:lineRule="auto"/>
        <w:jc w:val="both"/>
      </w:pPr>
      <w:r>
        <w:t>Ba bạn Cúc, Đào, Hồng làm ba hoa giấy, hoa cúc, hoa đào, hoa hồng. Bạn làm hoa hồng nói với Cúc: thế là trong chúng ta không có ai làm hoa trùng với tên của mình.</w:t>
      </w:r>
    </w:p>
    <w:p w:rsidR="005F0B6F" w:rsidRDefault="005F0B6F" w:rsidP="005F0B6F">
      <w:pPr>
        <w:spacing w:line="360" w:lineRule="auto"/>
        <w:jc w:val="both"/>
      </w:pPr>
      <w:r>
        <w:t xml:space="preserve">      Các bạn thử đoán xem ai làm hoa gì?</w:t>
      </w:r>
    </w:p>
    <w:p w:rsidR="005F0B6F" w:rsidRDefault="005F0B6F" w:rsidP="005F0B6F">
      <w:pPr>
        <w:spacing w:line="360" w:lineRule="auto"/>
        <w:jc w:val="center"/>
      </w:pPr>
      <w:r>
        <w:rPr>
          <w:u w:val="single"/>
        </w:rPr>
        <w:t>Giải đáp:</w:t>
      </w:r>
    </w:p>
    <w:p w:rsidR="005F0B6F" w:rsidRDefault="005F0B6F" w:rsidP="005F0B6F">
      <w:pPr>
        <w:spacing w:line="360" w:lineRule="auto"/>
        <w:jc w:val="both"/>
      </w:pPr>
      <w:r>
        <w:t xml:space="preserve">       Bạn làm hoa hồng nói với Cúc nên Cúc không làm hoa hồng. Cúc không làm hoa trùng tên của mình nên Cúc không làm hoa cúc. Vậy Cúc làm hoa đào.</w:t>
      </w:r>
    </w:p>
    <w:p w:rsidR="005F0B6F" w:rsidRDefault="005F0B6F" w:rsidP="005F0B6F">
      <w:pPr>
        <w:spacing w:line="360" w:lineRule="auto"/>
        <w:jc w:val="both"/>
      </w:pPr>
      <w:r>
        <w:t xml:space="preserve">       Bạn hồng không làm hoa đào vì hoa đào là bạn Cúc làm, Hồng không làm hoa trùng tên của mình nên Hồng không làm hoa hồng. Vậy Hồng  làm hoa cúc.</w:t>
      </w:r>
    </w:p>
    <w:p w:rsidR="005F0B6F" w:rsidRDefault="005F0B6F" w:rsidP="005F0B6F">
      <w:pPr>
        <w:spacing w:line="360" w:lineRule="auto"/>
        <w:jc w:val="both"/>
      </w:pPr>
      <w:r>
        <w:t xml:space="preserve">        Cuối cùng Đào làm hoa hồng.</w:t>
      </w:r>
    </w:p>
    <w:p w:rsidR="005F0B6F" w:rsidRDefault="005F0B6F" w:rsidP="005F0B6F">
      <w:pPr>
        <w:spacing w:line="360" w:lineRule="auto"/>
        <w:jc w:val="both"/>
        <w:rPr>
          <w:b/>
          <w:bCs/>
        </w:rPr>
      </w:pPr>
      <w:r>
        <w:rPr>
          <w:b/>
          <w:bCs/>
          <w:u w:val="single"/>
        </w:rPr>
        <w:t>Bài 5</w:t>
      </w:r>
      <w:r>
        <w:rPr>
          <w:b/>
          <w:bCs/>
        </w:rPr>
        <w:t>:  CÓ MẤY NGƯỜI CON?</w:t>
      </w:r>
    </w:p>
    <w:p w:rsidR="005F0B6F" w:rsidRDefault="005F0B6F" w:rsidP="005F0B6F">
      <w:pPr>
        <w:spacing w:line="360" w:lineRule="auto"/>
        <w:jc w:val="both"/>
      </w:pPr>
      <w:r>
        <w:t xml:space="preserve">     Ở một bản làng nọ có một gia đình có ba người con trai. Mỗi người con trai đều có một người chị gái và một người em gái.    </w:t>
      </w:r>
    </w:p>
    <w:p w:rsidR="005F0B6F" w:rsidRDefault="005F0B6F" w:rsidP="005F0B6F">
      <w:pPr>
        <w:spacing w:line="360" w:lineRule="auto"/>
        <w:jc w:val="both"/>
      </w:pPr>
      <w:r>
        <w:t xml:space="preserve">      Cái bạn thử đoán xem gia đình đó có mấy người?</w:t>
      </w:r>
    </w:p>
    <w:p w:rsidR="005F0B6F" w:rsidRDefault="005F0B6F" w:rsidP="005F0B6F">
      <w:pPr>
        <w:spacing w:line="360" w:lineRule="auto"/>
        <w:jc w:val="center"/>
        <w:rPr>
          <w:u w:val="single"/>
        </w:rPr>
      </w:pPr>
      <w:r>
        <w:rPr>
          <w:u w:val="single"/>
        </w:rPr>
        <w:lastRenderedPageBreak/>
        <w:t>Giải đáp:</w:t>
      </w:r>
    </w:p>
    <w:p w:rsidR="005F0B6F" w:rsidRDefault="005F0B6F" w:rsidP="005F0B6F">
      <w:pPr>
        <w:spacing w:line="360" w:lineRule="auto"/>
        <w:jc w:val="both"/>
      </w:pPr>
      <w:r>
        <w:t xml:space="preserve">       Gia đình đó có một người con gái là con gái  là con cả để ba người con trai đó có một chị gái.</w:t>
      </w:r>
    </w:p>
    <w:p w:rsidR="005F0B6F" w:rsidRDefault="005F0B6F" w:rsidP="005F0B6F">
      <w:pPr>
        <w:spacing w:line="360" w:lineRule="auto"/>
        <w:jc w:val="both"/>
      </w:pPr>
      <w:r>
        <w:t xml:space="preserve">    Gia đình đó phải có một người con gái là con út để ba người con trai có một em gái.</w:t>
      </w:r>
    </w:p>
    <w:p w:rsidR="005F0B6F" w:rsidRDefault="005F0B6F" w:rsidP="005F0B6F">
      <w:pPr>
        <w:spacing w:line="360" w:lineRule="auto"/>
        <w:jc w:val="both"/>
      </w:pPr>
      <w:r>
        <w:t xml:space="preserve">        Vậy gia đình đó có tổng số người con là:</w:t>
      </w:r>
    </w:p>
    <w:p w:rsidR="005F0B6F" w:rsidRDefault="005F0B6F" w:rsidP="005F0B6F">
      <w:pPr>
        <w:spacing w:line="360" w:lineRule="auto"/>
        <w:jc w:val="both"/>
      </w:pPr>
      <w:r>
        <w:t xml:space="preserve">                     1 + 3 + 1 = 5 (người con)</w:t>
      </w:r>
    </w:p>
    <w:p w:rsidR="005F0B6F" w:rsidRDefault="005F0B6F" w:rsidP="005F0B6F">
      <w:pPr>
        <w:spacing w:line="360" w:lineRule="auto"/>
        <w:jc w:val="both"/>
      </w:pPr>
      <w:r>
        <w:t xml:space="preserve">                              </w:t>
      </w:r>
      <w:r>
        <w:rPr>
          <w:u w:val="single"/>
        </w:rPr>
        <w:t xml:space="preserve">Đáp số: </w:t>
      </w:r>
      <w:r>
        <w:t>5 người con.</w:t>
      </w:r>
    </w:p>
    <w:p w:rsidR="005F0B6F" w:rsidRDefault="005F0B6F" w:rsidP="005F0B6F">
      <w:pPr>
        <w:spacing w:line="360" w:lineRule="auto"/>
        <w:jc w:val="both"/>
        <w:rPr>
          <w:b/>
          <w:bCs/>
        </w:rPr>
      </w:pPr>
      <w:r>
        <w:rPr>
          <w:b/>
          <w:bCs/>
          <w:u w:val="single"/>
        </w:rPr>
        <w:t>Bài 6</w:t>
      </w:r>
      <w:r>
        <w:rPr>
          <w:b/>
          <w:bCs/>
        </w:rPr>
        <w:t>: LẤY ÍT NHẤT BAO NHIÊU?</w:t>
      </w:r>
    </w:p>
    <w:p w:rsidR="005F0B6F" w:rsidRDefault="005F0B6F" w:rsidP="005F0B6F">
      <w:pPr>
        <w:spacing w:line="360" w:lineRule="auto"/>
        <w:jc w:val="both"/>
      </w:pPr>
      <w:r>
        <w:t xml:space="preserve">      Trong hộp có 45 quả bóng gồm 20 màu đỏ, 15 quả màu xanh và 10 quả màu vàng.</w:t>
      </w:r>
    </w:p>
    <w:p w:rsidR="005F0B6F" w:rsidRDefault="005F0B6F" w:rsidP="005F0B6F">
      <w:pPr>
        <w:spacing w:line="360" w:lineRule="auto"/>
        <w:jc w:val="both"/>
      </w:pPr>
      <w:r>
        <w:t xml:space="preserve">      Hỏi phải lấy ra bao nhiêu quả bóng để chắc chắn có ba quả bóng:</w:t>
      </w:r>
    </w:p>
    <w:p w:rsidR="005F0B6F" w:rsidRDefault="005F0B6F" w:rsidP="005F0B6F">
      <w:pPr>
        <w:numPr>
          <w:ilvl w:val="0"/>
          <w:numId w:val="12"/>
        </w:numPr>
        <w:spacing w:after="0" w:line="360" w:lineRule="auto"/>
        <w:jc w:val="both"/>
      </w:pPr>
      <w:r>
        <w:t>Màu đỏ.</w:t>
      </w:r>
    </w:p>
    <w:p w:rsidR="005F0B6F" w:rsidRDefault="005F0B6F" w:rsidP="005F0B6F">
      <w:pPr>
        <w:numPr>
          <w:ilvl w:val="0"/>
          <w:numId w:val="12"/>
        </w:numPr>
        <w:spacing w:after="0" w:line="360" w:lineRule="auto"/>
        <w:jc w:val="both"/>
      </w:pPr>
      <w:r>
        <w:t>Cùng màu.</w:t>
      </w:r>
    </w:p>
    <w:p w:rsidR="005F0B6F" w:rsidRDefault="005F0B6F" w:rsidP="005F0B6F">
      <w:pPr>
        <w:numPr>
          <w:ilvl w:val="0"/>
          <w:numId w:val="12"/>
        </w:numPr>
        <w:spacing w:after="0" w:line="360" w:lineRule="auto"/>
        <w:jc w:val="both"/>
      </w:pPr>
      <w:r>
        <w:t>Khác màu</w:t>
      </w:r>
    </w:p>
    <w:p w:rsidR="005F0B6F" w:rsidRDefault="005F0B6F" w:rsidP="005F0B6F">
      <w:pPr>
        <w:spacing w:line="360" w:lineRule="auto"/>
        <w:jc w:val="center"/>
        <w:rPr>
          <w:u w:val="single"/>
        </w:rPr>
      </w:pPr>
      <w:r>
        <w:rPr>
          <w:u w:val="single"/>
        </w:rPr>
        <w:t>Giải đáp:</w:t>
      </w:r>
    </w:p>
    <w:p w:rsidR="005F0B6F" w:rsidRDefault="005F0B6F" w:rsidP="005F0B6F">
      <w:pPr>
        <w:numPr>
          <w:ilvl w:val="0"/>
          <w:numId w:val="13"/>
        </w:numPr>
        <w:spacing w:after="0" w:line="360" w:lineRule="auto"/>
        <w:jc w:val="both"/>
      </w:pPr>
      <w:r>
        <w:t>Hộp đó có tất cả số bong xanh và vàng là:</w:t>
      </w:r>
    </w:p>
    <w:p w:rsidR="005F0B6F" w:rsidRDefault="005F0B6F" w:rsidP="005F0B6F">
      <w:pPr>
        <w:spacing w:line="360" w:lineRule="auto"/>
        <w:jc w:val="both"/>
      </w:pPr>
      <w:r>
        <w:t xml:space="preserve">                    15 + 10 = 25 (quả)</w:t>
      </w:r>
    </w:p>
    <w:p w:rsidR="005F0B6F" w:rsidRDefault="005F0B6F" w:rsidP="005F0B6F">
      <w:pPr>
        <w:spacing w:line="360" w:lineRule="auto"/>
        <w:jc w:val="both"/>
      </w:pPr>
      <w:r>
        <w:t xml:space="preserve">     Nếu lấy ra 25 quả bóng thì chưa chắc trong đó đã có bóng màu đỏ. Vậy mướn có chắc chắn 3 quả bóng màu đỏ được lấy ra thì ta phải lấy ít nhất số quả bóng là:</w:t>
      </w:r>
    </w:p>
    <w:p w:rsidR="005F0B6F" w:rsidRDefault="005F0B6F" w:rsidP="005F0B6F">
      <w:pPr>
        <w:spacing w:line="360" w:lineRule="auto"/>
        <w:jc w:val="both"/>
      </w:pPr>
      <w:r>
        <w:t xml:space="preserve">                     25 + 3 = 28 (quả)</w:t>
      </w:r>
    </w:p>
    <w:p w:rsidR="005F0B6F" w:rsidRDefault="005F0B6F" w:rsidP="005F0B6F">
      <w:pPr>
        <w:spacing w:line="360" w:lineRule="auto"/>
        <w:jc w:val="both"/>
      </w:pPr>
      <w:r>
        <w:t xml:space="preserve">    b) Số bóng trong hộp chỉ có ba màu đỏ, xanh và vàng nên nếu lấy ít nhất 7 quả thì chắc chắn sẽ có ba quả cùng màu. </w:t>
      </w:r>
    </w:p>
    <w:p w:rsidR="005F0B6F" w:rsidRDefault="005F0B6F" w:rsidP="005F0B6F">
      <w:pPr>
        <w:spacing w:line="360" w:lineRule="auto"/>
        <w:jc w:val="both"/>
      </w:pPr>
      <w:r>
        <w:lastRenderedPageBreak/>
        <w:t xml:space="preserve">     c) Hộp đó có tất cả số bóng đỏ và xanh là:</w:t>
      </w:r>
    </w:p>
    <w:p w:rsidR="005F0B6F" w:rsidRDefault="005F0B6F" w:rsidP="005F0B6F">
      <w:pPr>
        <w:spacing w:line="360" w:lineRule="auto"/>
        <w:jc w:val="both"/>
      </w:pPr>
      <w:r>
        <w:t xml:space="preserve">                    20 + 15 = 35 (quả)</w:t>
      </w:r>
    </w:p>
    <w:p w:rsidR="005F0B6F" w:rsidRDefault="005F0B6F" w:rsidP="005F0B6F">
      <w:pPr>
        <w:spacing w:line="360" w:lineRule="auto"/>
        <w:jc w:val="both"/>
      </w:pPr>
      <w:r>
        <w:t xml:space="preserve">        Nếu lấy ra 35 quả thì chưa chắc trong đó đã có bóng vàng. Vậy muốn chắc chắn có 3 quả bóng khác màu thì ta phải lấy ít nhất số quả bóng là:</w:t>
      </w:r>
    </w:p>
    <w:p w:rsidR="005F0B6F" w:rsidRDefault="005F0B6F" w:rsidP="005F0B6F">
      <w:pPr>
        <w:spacing w:line="360" w:lineRule="auto"/>
        <w:jc w:val="both"/>
      </w:pPr>
      <w:r>
        <w:t xml:space="preserve">                   35 + 1 = 36(quả)</w:t>
      </w:r>
    </w:p>
    <w:p w:rsidR="005F0B6F" w:rsidRDefault="005F0B6F" w:rsidP="005F0B6F">
      <w:pPr>
        <w:spacing w:line="360" w:lineRule="auto"/>
        <w:jc w:val="both"/>
      </w:pPr>
      <w:r>
        <w:t xml:space="preserve">                            Đáp số:    a) 28 quả.</w:t>
      </w:r>
    </w:p>
    <w:p w:rsidR="005F0B6F" w:rsidRDefault="005F0B6F" w:rsidP="005F0B6F">
      <w:pPr>
        <w:spacing w:line="360" w:lineRule="auto"/>
        <w:jc w:val="both"/>
      </w:pPr>
      <w:r>
        <w:t xml:space="preserve">                                             b) 7 quả.</w:t>
      </w:r>
    </w:p>
    <w:p w:rsidR="005F0B6F" w:rsidRDefault="005F0B6F" w:rsidP="005F0B6F">
      <w:pPr>
        <w:spacing w:line="360" w:lineRule="auto"/>
        <w:jc w:val="both"/>
      </w:pPr>
      <w:r>
        <w:t xml:space="preserve">                                             c) 36 quả.</w:t>
      </w:r>
    </w:p>
    <w:p w:rsidR="005F0B6F" w:rsidRDefault="005F0B6F" w:rsidP="005F0B6F">
      <w:pPr>
        <w:spacing w:line="360" w:lineRule="auto"/>
        <w:jc w:val="both"/>
        <w:rPr>
          <w:b/>
          <w:bCs/>
        </w:rPr>
      </w:pPr>
      <w:r>
        <w:rPr>
          <w:b/>
          <w:bCs/>
          <w:u w:val="single"/>
        </w:rPr>
        <w:t>Bài 7</w:t>
      </w:r>
      <w:r>
        <w:rPr>
          <w:b/>
          <w:bCs/>
        </w:rPr>
        <w:t>: BỐN KHÁCH DU LỊCH</w:t>
      </w:r>
    </w:p>
    <w:p w:rsidR="005F0B6F" w:rsidRDefault="005F0B6F" w:rsidP="005F0B6F">
      <w:pPr>
        <w:spacing w:line="360" w:lineRule="auto"/>
        <w:jc w:val="both"/>
      </w:pPr>
      <w:r>
        <w:t xml:space="preserve">        Có bốn người cùng đi du lịch đến Pháp. Một người biết tiếng Pháp và tiếng Anh. Một người biết tiếng Đức và tiếng Nhật. Một người biết tiếng Nhật và tiếng Anh, còn người cuối cùng biết tiếng Trung Quốc và tiếng Đức. Cả bốn người họ cùng thuê phòng ở một khách sạn. Đến cửa khách sạn họ nhìn thấy một bảng thông báo.</w:t>
      </w:r>
    </w:p>
    <w:p w:rsidR="005F0B6F" w:rsidRDefault="005F0B6F" w:rsidP="005F0B6F">
      <w:pPr>
        <w:spacing w:line="360" w:lineRule="auto"/>
        <w:jc w:val="both"/>
      </w:pPr>
      <w:r>
        <w:t xml:space="preserve">      Làm thế nào để mọi người đều hiểu nội dung bảng thông báo được nhỉ? Chúng ta cùng nghĩ xem nhé.</w:t>
      </w:r>
    </w:p>
    <w:p w:rsidR="005F0B6F" w:rsidRDefault="005F0B6F" w:rsidP="005F0B6F">
      <w:pPr>
        <w:spacing w:line="360" w:lineRule="auto"/>
        <w:jc w:val="center"/>
      </w:pPr>
      <w:r>
        <w:rPr>
          <w:u w:val="single"/>
        </w:rPr>
        <w:t>Giải đáp</w:t>
      </w:r>
      <w:r>
        <w:t>:</w:t>
      </w:r>
    </w:p>
    <w:p w:rsidR="005F0B6F" w:rsidRDefault="005F0B6F" w:rsidP="005F0B6F">
      <w:pPr>
        <w:spacing w:line="360" w:lineRule="auto"/>
        <w:jc w:val="both"/>
      </w:pPr>
      <w:r>
        <w:t xml:space="preserve">    - Nếu cả 4 người khách đều ở cùng một nước thì thật đơn giản. Người biết tiếng Pháp và tiếng Anh sẽ dịch bảng thông báo này ra thứ tiếng của nước mà họ ở. Khi đó cả 4 người đều hiểu nội dung bảng thông báo.</w:t>
      </w:r>
    </w:p>
    <w:p w:rsidR="005F0B6F" w:rsidRDefault="005F0B6F" w:rsidP="005F0B6F">
      <w:pPr>
        <w:spacing w:line="360" w:lineRule="auto"/>
        <w:jc w:val="both"/>
      </w:pPr>
      <w:r>
        <w:t xml:space="preserve">      - Nếu cả 4 người khách không phải là người cùng một nước thì ta giải quyết như sau: </w:t>
      </w:r>
    </w:p>
    <w:p w:rsidR="005F0B6F" w:rsidRDefault="005F0B6F" w:rsidP="005F0B6F">
      <w:pPr>
        <w:spacing w:line="360" w:lineRule="auto"/>
        <w:jc w:val="both"/>
      </w:pPr>
      <w:r>
        <w:lastRenderedPageBreak/>
        <w:t xml:space="preserve">     Người biết tiếng Pháp và tiếng Anh sẽ dịch bảng thông báo này sang tiếng Anh để người biết tiếng Anh và tiếng Nhật hiểu. Sau đó người biết tiếng Anh và tiếng Nhật sẽ dịch bảng bảng thông báo này sang tiếng Nhật để người biết tiếng Nhật và tiếng Đức hiểu.Cuối cùng người biết tiếng Nhật và tiếng Đức sẽ dịch bảng bảng thông báo này sang tiếng Đức để người biết tiếng Đức và tiếng Trung Quốc hiểu.</w:t>
      </w:r>
    </w:p>
    <w:p w:rsidR="005F0B6F" w:rsidRDefault="005F0B6F" w:rsidP="005F0B6F">
      <w:pPr>
        <w:spacing w:line="360" w:lineRule="auto"/>
        <w:jc w:val="both"/>
        <w:rPr>
          <w:u w:val="single"/>
        </w:rPr>
      </w:pPr>
      <w:r>
        <w:t xml:space="preserve">      Như vậy là cả 4 người đều hiểu nội dung bảng thông báo.</w:t>
      </w:r>
    </w:p>
    <w:p w:rsidR="005F0B6F" w:rsidRDefault="005F0B6F" w:rsidP="005F0B6F">
      <w:pPr>
        <w:spacing w:line="360" w:lineRule="auto"/>
        <w:jc w:val="both"/>
        <w:rPr>
          <w:b/>
          <w:bCs/>
        </w:rPr>
      </w:pPr>
      <w:r>
        <w:rPr>
          <w:b/>
          <w:bCs/>
          <w:u w:val="single"/>
        </w:rPr>
        <w:t>Bài 8</w:t>
      </w:r>
      <w:r>
        <w:rPr>
          <w:b/>
          <w:bCs/>
        </w:rPr>
        <w:t>: CÓ BAO NHIÊU CÁCH CHỌN?</w:t>
      </w:r>
    </w:p>
    <w:p w:rsidR="005F0B6F" w:rsidRDefault="005F0B6F" w:rsidP="005F0B6F">
      <w:pPr>
        <w:spacing w:line="360" w:lineRule="auto"/>
        <w:jc w:val="both"/>
      </w:pPr>
      <w:r>
        <w:t xml:space="preserve">    Có 8 người đăng kí tham gia trò chơi VUI ĐỂ HỌC trên đài truyền hình. Ban tổ chức muốn chọn ba người vào một vòng chơi. </w:t>
      </w:r>
    </w:p>
    <w:p w:rsidR="005F0B6F" w:rsidRDefault="005F0B6F" w:rsidP="005F0B6F">
      <w:pPr>
        <w:spacing w:line="360" w:lineRule="auto"/>
        <w:jc w:val="both"/>
      </w:pPr>
      <w:r>
        <w:t xml:space="preserve">       Đố các bạn có bao nhiêu cách chọn?</w:t>
      </w:r>
    </w:p>
    <w:p w:rsidR="005F0B6F" w:rsidRDefault="005F0B6F" w:rsidP="005F0B6F">
      <w:pPr>
        <w:spacing w:line="360" w:lineRule="auto"/>
        <w:jc w:val="center"/>
      </w:pPr>
      <w:r>
        <w:rPr>
          <w:u w:val="single"/>
        </w:rPr>
        <w:t>Giải đáp</w:t>
      </w:r>
      <w:r>
        <w:t>:</w:t>
      </w:r>
    </w:p>
    <w:p w:rsidR="005F0B6F" w:rsidRDefault="005F0B6F" w:rsidP="005F0B6F">
      <w:pPr>
        <w:spacing w:line="360" w:lineRule="auto"/>
        <w:jc w:val="both"/>
      </w:pPr>
      <w:r>
        <w:t xml:space="preserve">       Người thứ nhất có 8 cách chọn. Còn lại 7 người.</w:t>
      </w:r>
    </w:p>
    <w:p w:rsidR="005F0B6F" w:rsidRDefault="005F0B6F" w:rsidP="005F0B6F">
      <w:pPr>
        <w:spacing w:line="360" w:lineRule="auto"/>
        <w:jc w:val="both"/>
      </w:pPr>
      <w:r>
        <w:t xml:space="preserve">       Người thứ hai có 7 cách chọn. Còn lại 6 người.</w:t>
      </w:r>
    </w:p>
    <w:p w:rsidR="005F0B6F" w:rsidRDefault="005F0B6F" w:rsidP="005F0B6F">
      <w:pPr>
        <w:spacing w:line="360" w:lineRule="auto"/>
        <w:jc w:val="both"/>
      </w:pPr>
      <w:r>
        <w:t xml:space="preserve">       Người thứ ba có 6 cách chọn. </w:t>
      </w:r>
    </w:p>
    <w:p w:rsidR="005F0B6F" w:rsidRDefault="005F0B6F" w:rsidP="005F0B6F">
      <w:pPr>
        <w:spacing w:line="360" w:lineRule="auto"/>
        <w:jc w:val="both"/>
      </w:pPr>
      <w:r>
        <w:t xml:space="preserve">       Cách chọn 3 người ABC cũng là ACB,BAC, BCA, CAB, CBA.</w:t>
      </w:r>
    </w:p>
    <w:p w:rsidR="005F0B6F" w:rsidRDefault="005F0B6F" w:rsidP="005F0B6F">
      <w:pPr>
        <w:spacing w:line="360" w:lineRule="auto"/>
        <w:jc w:val="both"/>
      </w:pPr>
      <w:r>
        <w:t xml:space="preserve">       Sáu cách chọn trên chỉ là một cách. Do đó ta có số cách chọ là:</w:t>
      </w:r>
    </w:p>
    <w:p w:rsidR="005F0B6F" w:rsidRDefault="005F0B6F" w:rsidP="005F0B6F">
      <w:pPr>
        <w:spacing w:line="360" w:lineRule="auto"/>
        <w:jc w:val="both"/>
      </w:pPr>
      <w:r>
        <w:t xml:space="preserve">                   (8 x 7 x 6) : 6 = 56 (cách chọn)</w:t>
      </w:r>
    </w:p>
    <w:p w:rsidR="005F0B6F" w:rsidRDefault="005F0B6F" w:rsidP="005F0B6F">
      <w:pPr>
        <w:spacing w:line="360" w:lineRule="auto"/>
        <w:jc w:val="both"/>
      </w:pPr>
      <w:r>
        <w:t xml:space="preserve">                                        Đáp số: 56 cách chọn.</w:t>
      </w:r>
    </w:p>
    <w:p w:rsidR="005F0B6F" w:rsidRDefault="005F0B6F" w:rsidP="005F0B6F">
      <w:pPr>
        <w:spacing w:line="360" w:lineRule="auto"/>
        <w:jc w:val="both"/>
        <w:rPr>
          <w:b/>
          <w:bCs/>
        </w:rPr>
      </w:pPr>
      <w:r>
        <w:rPr>
          <w:b/>
          <w:bCs/>
          <w:u w:val="single"/>
        </w:rPr>
        <w:t>Bài 9</w:t>
      </w:r>
      <w:r>
        <w:rPr>
          <w:b/>
          <w:bCs/>
        </w:rPr>
        <w:t>: DŨNG ĐÚNG HAY TRÍ ĐÚNG?</w:t>
      </w:r>
    </w:p>
    <w:p w:rsidR="005F0B6F" w:rsidRDefault="005F0B6F" w:rsidP="005F0B6F">
      <w:pPr>
        <w:spacing w:line="360" w:lineRule="auto"/>
        <w:jc w:val="both"/>
      </w:pPr>
      <w:r>
        <w:t xml:space="preserve">     Trường Tiểu học M tổ chức thi đấu bóng bàn, có 11 đấu thủ tham gia.</w:t>
      </w:r>
    </w:p>
    <w:p w:rsidR="005F0B6F" w:rsidRDefault="005F0B6F" w:rsidP="005F0B6F">
      <w:pPr>
        <w:spacing w:line="360" w:lineRule="auto"/>
        <w:jc w:val="both"/>
      </w:pPr>
      <w:r>
        <w:lastRenderedPageBreak/>
        <w:t xml:space="preserve">    Dũng nói rằng: “Có thời điểm mỗi đấu thủ đều đấu đung 7 trận”</w:t>
      </w:r>
    </w:p>
    <w:p w:rsidR="005F0B6F" w:rsidRDefault="005F0B6F" w:rsidP="005F0B6F">
      <w:pPr>
        <w:spacing w:line="360" w:lineRule="auto"/>
        <w:jc w:val="both"/>
      </w:pPr>
      <w:r>
        <w:t xml:space="preserve">    Trí nói rằng: “Dũng nói sai rồi”.</w:t>
      </w:r>
    </w:p>
    <w:p w:rsidR="005F0B6F" w:rsidRDefault="005F0B6F" w:rsidP="005F0B6F">
      <w:pPr>
        <w:spacing w:line="360" w:lineRule="auto"/>
        <w:jc w:val="both"/>
      </w:pPr>
      <w:r>
        <w:t xml:space="preserve">    Dũng đúng hay Trí đúng? Các bạn hãy nghĩ xem! </w:t>
      </w:r>
    </w:p>
    <w:p w:rsidR="005F0B6F" w:rsidRDefault="005F0B6F" w:rsidP="005F0B6F">
      <w:pPr>
        <w:spacing w:line="360" w:lineRule="auto"/>
        <w:jc w:val="center"/>
      </w:pPr>
      <w:r>
        <w:rPr>
          <w:u w:val="single"/>
        </w:rPr>
        <w:t>Giải đáp</w:t>
      </w:r>
      <w:r>
        <w:t>:</w:t>
      </w:r>
    </w:p>
    <w:p w:rsidR="005F0B6F" w:rsidRDefault="005F0B6F" w:rsidP="005F0B6F">
      <w:pPr>
        <w:spacing w:line="360" w:lineRule="auto"/>
        <w:jc w:val="both"/>
      </w:pPr>
      <w:r>
        <w:t xml:space="preserve">    Nếu mỗi đấu thủ đấu đúng 7 trận thì số trận đẫ đấu của giải là: </w:t>
      </w:r>
    </w:p>
    <w:p w:rsidR="005F0B6F" w:rsidRDefault="005F0B6F" w:rsidP="005F0B6F">
      <w:pPr>
        <w:spacing w:line="360" w:lineRule="auto"/>
        <w:jc w:val="both"/>
        <w:rPr>
          <w:u w:val="single"/>
        </w:rPr>
      </w:pPr>
      <w:r>
        <w:t>(7 x 11 ) : 2 = 38,5 không phải là số tự nhiên. Vậy không có lúc nào mỗi đấu thủ đều đấu đúng 7 trận.  Dũng nói sai. Trí nói đúng!</w:t>
      </w:r>
    </w:p>
    <w:p w:rsidR="005F0B6F" w:rsidRDefault="005F0B6F" w:rsidP="005F0B6F">
      <w:pPr>
        <w:spacing w:line="360" w:lineRule="auto"/>
        <w:jc w:val="both"/>
        <w:rPr>
          <w:b/>
          <w:bCs/>
        </w:rPr>
      </w:pPr>
      <w:r>
        <w:rPr>
          <w:b/>
          <w:bCs/>
          <w:u w:val="single"/>
        </w:rPr>
        <w:t>Bài 10</w:t>
      </w:r>
      <w:r>
        <w:rPr>
          <w:b/>
          <w:bCs/>
        </w:rPr>
        <w:t>: BA ĐÔI VỚ</w:t>
      </w:r>
    </w:p>
    <w:p w:rsidR="005F0B6F" w:rsidRDefault="005F0B6F" w:rsidP="005F0B6F">
      <w:pPr>
        <w:spacing w:line="360" w:lineRule="auto"/>
        <w:jc w:val="both"/>
      </w:pPr>
      <w:r>
        <w:t xml:space="preserve">    Trong thùng có ba đôi vớ (bít tất) để lẫn lộn. Bạn Mai lấy ra 4 chiếc vớ.</w:t>
      </w:r>
    </w:p>
    <w:p w:rsidR="005F0B6F" w:rsidRDefault="005F0B6F" w:rsidP="005F0B6F">
      <w:pPr>
        <w:spacing w:line="360" w:lineRule="auto"/>
        <w:jc w:val="both"/>
      </w:pPr>
      <w:r>
        <w:t xml:space="preserve">    Hỏi có thể nói chắc chắn rằng trong 4 chiếc vớ bạn Mai vừa lấy ra có ít nhất 2 chiếc vớ cùng một đôi được không?</w:t>
      </w:r>
    </w:p>
    <w:p w:rsidR="005F0B6F" w:rsidRDefault="005F0B6F" w:rsidP="005F0B6F">
      <w:pPr>
        <w:spacing w:line="360" w:lineRule="auto"/>
        <w:jc w:val="center"/>
      </w:pPr>
      <w:r>
        <w:rPr>
          <w:u w:val="single"/>
        </w:rPr>
        <w:t>Giải đáp</w:t>
      </w:r>
      <w:r>
        <w:t>:</w:t>
      </w:r>
    </w:p>
    <w:p w:rsidR="005F0B6F" w:rsidRDefault="005F0B6F" w:rsidP="005F0B6F">
      <w:pPr>
        <w:spacing w:line="360" w:lineRule="auto"/>
        <w:jc w:val="both"/>
      </w:pPr>
      <w:r>
        <w:t xml:space="preserve"> Số chiếc vớ có là:</w:t>
      </w:r>
    </w:p>
    <w:p w:rsidR="005F0B6F" w:rsidRDefault="005F0B6F" w:rsidP="005F0B6F">
      <w:pPr>
        <w:spacing w:line="360" w:lineRule="auto"/>
        <w:jc w:val="both"/>
      </w:pPr>
      <w:r>
        <w:t xml:space="preserve">          2 x 3 = 6 (chiếc)</w:t>
      </w:r>
    </w:p>
    <w:p w:rsidR="005F0B6F" w:rsidRDefault="005F0B6F" w:rsidP="005F0B6F">
      <w:pPr>
        <w:spacing w:line="360" w:lineRule="auto"/>
        <w:jc w:val="both"/>
      </w:pPr>
      <w:r>
        <w:t>Lấy ra 4 chiếc còn lại 2 chiếc.</w:t>
      </w:r>
    </w:p>
    <w:p w:rsidR="005F0B6F" w:rsidRDefault="005F0B6F" w:rsidP="005F0B6F">
      <w:pPr>
        <w:spacing w:line="360" w:lineRule="auto"/>
        <w:jc w:val="both"/>
        <w:rPr>
          <w:u w:val="single"/>
        </w:rPr>
      </w:pPr>
      <w:r>
        <w:t>2 chiếc vớ còn lại này của cùng một đôi hoặc hai đôi khác nhau.  Do đó 4 chiếc vớ lấy ra phải có ít nhât 2 chiếc vớ của cùng một đôi.</w:t>
      </w:r>
    </w:p>
    <w:p w:rsidR="005F0B6F" w:rsidRDefault="005F0B6F" w:rsidP="005F0B6F">
      <w:pPr>
        <w:spacing w:line="360" w:lineRule="auto"/>
        <w:jc w:val="both"/>
        <w:rPr>
          <w:b/>
          <w:bCs/>
        </w:rPr>
      </w:pPr>
      <w:r>
        <w:rPr>
          <w:b/>
          <w:bCs/>
          <w:u w:val="single"/>
        </w:rPr>
        <w:t>Bài 11</w:t>
      </w:r>
      <w:r>
        <w:rPr>
          <w:b/>
          <w:bCs/>
        </w:rPr>
        <w:t>: NƯỚNG CÁ</w:t>
      </w:r>
    </w:p>
    <w:p w:rsidR="005F0B6F" w:rsidRDefault="005F0B6F" w:rsidP="005F0B6F">
      <w:pPr>
        <w:spacing w:line="360" w:lineRule="auto"/>
        <w:jc w:val="both"/>
      </w:pPr>
      <w:r>
        <w:t xml:space="preserve">   Chị Trinh giúp mẹ nướng cá trên lò nướng. Cần phải nướng chín 3 con cá. Biết rằng : để nướng chín một con cá thì cần 4 phút và lò nướng chỉ có thể nướng được 2 con cá một lần.</w:t>
      </w:r>
    </w:p>
    <w:p w:rsidR="005F0B6F" w:rsidRDefault="005F0B6F" w:rsidP="005F0B6F">
      <w:pPr>
        <w:spacing w:line="360" w:lineRule="auto"/>
        <w:jc w:val="both"/>
      </w:pPr>
      <w:r>
        <w:lastRenderedPageBreak/>
        <w:t xml:space="preserve">    Chị Trinh cần ít nhất bao nhiêu phút để nướng chín 3 con cá này?</w:t>
      </w:r>
    </w:p>
    <w:p w:rsidR="005F0B6F" w:rsidRDefault="005F0B6F" w:rsidP="005F0B6F">
      <w:pPr>
        <w:spacing w:line="360" w:lineRule="auto"/>
        <w:jc w:val="center"/>
      </w:pPr>
      <w:r>
        <w:rPr>
          <w:u w:val="single"/>
        </w:rPr>
        <w:t>Giải đáp</w:t>
      </w:r>
      <w:r>
        <w:t>:</w:t>
      </w:r>
    </w:p>
    <w:p w:rsidR="005F0B6F" w:rsidRDefault="005F0B6F" w:rsidP="005F0B6F">
      <w:pPr>
        <w:spacing w:line="360" w:lineRule="auto"/>
        <w:jc w:val="both"/>
      </w:pPr>
      <w:r>
        <w:t xml:space="preserve">       Chị Trinh cần ít nhất 6 phút để nướng hết số cá.</w:t>
      </w:r>
    </w:p>
    <w:p w:rsidR="005F0B6F" w:rsidRDefault="005F0B6F" w:rsidP="005F0B6F">
      <w:pPr>
        <w:spacing w:line="360" w:lineRule="auto"/>
        <w:jc w:val="both"/>
      </w:pPr>
      <w:r>
        <w:t xml:space="preserve">       Chị Trinh có thể nướng như sau:</w:t>
      </w:r>
    </w:p>
    <w:p w:rsidR="005F0B6F" w:rsidRDefault="005F0B6F" w:rsidP="005F0B6F">
      <w:pPr>
        <w:spacing w:line="360" w:lineRule="auto"/>
        <w:jc w:val="both"/>
      </w:pPr>
      <w:r>
        <w:t xml:space="preserve">       Con cá thứ nhất và thứ hai cùng nướng trong 2 phút, trở mặt dưới của con cá thứ nhất lên, đặt con cá thứ hai lên trên con cá thứ nhất và đặt con cá thứ ba vào lò nướng, nướng trong 2 phút con cá thứ nhất đã chín, lấy ra ngoài, trở mặt chưa nướng của con cá thứ hai và thứ ba xuống nướng trong 2 phút chín hai con cá này!</w:t>
      </w:r>
    </w:p>
    <w:p w:rsidR="005F0B6F" w:rsidRDefault="005F0B6F" w:rsidP="005F0B6F">
      <w:pPr>
        <w:spacing w:line="360" w:lineRule="auto"/>
        <w:jc w:val="both"/>
      </w:pPr>
      <w:r>
        <w:t xml:space="preserve">         Bạn còn có ý kiến gì nữa không?</w:t>
      </w:r>
    </w:p>
    <w:p w:rsidR="005F0B6F" w:rsidRDefault="005F0B6F" w:rsidP="005F0B6F">
      <w:pPr>
        <w:spacing w:line="360" w:lineRule="auto"/>
        <w:jc w:val="both"/>
        <w:rPr>
          <w:b/>
          <w:bCs/>
        </w:rPr>
      </w:pPr>
      <w:r>
        <w:rPr>
          <w:b/>
          <w:bCs/>
          <w:u w:val="single"/>
        </w:rPr>
        <w:t>Bài 12</w:t>
      </w:r>
      <w:r>
        <w:rPr>
          <w:b/>
          <w:bCs/>
        </w:rPr>
        <w:t>: BỐN SỐ KÌ DIỆU</w:t>
      </w:r>
    </w:p>
    <w:p w:rsidR="005F0B6F" w:rsidRDefault="005F0B6F" w:rsidP="005F0B6F">
      <w:pPr>
        <w:spacing w:line="360" w:lineRule="auto"/>
        <w:jc w:val="both"/>
      </w:pPr>
      <w:r>
        <w:t xml:space="preserve">       Anh Hai đố Bình viết lên bảng con, bốn số chẵn có ba chữ số mà sau khi xoay ngược bảng từ dưới lên trên thì vẫn được những số ấy. Bình loay hoay mãi không nổi một số. Các bạn hãy giúp Bình tìm ra bốn số kì diệu đó nhé! </w:t>
      </w:r>
    </w:p>
    <w:p w:rsidR="005F0B6F" w:rsidRDefault="005F0B6F" w:rsidP="005F0B6F">
      <w:pPr>
        <w:spacing w:line="360" w:lineRule="auto"/>
        <w:jc w:val="center"/>
      </w:pPr>
      <w:r>
        <w:rPr>
          <w:u w:val="single"/>
        </w:rPr>
        <w:t>Giải đáp</w:t>
      </w:r>
      <w:r>
        <w:t>:</w:t>
      </w:r>
    </w:p>
    <w:p w:rsidR="005F0B6F" w:rsidRDefault="005F0B6F" w:rsidP="005F0B6F">
      <w:pPr>
        <w:spacing w:line="360" w:lineRule="auto"/>
        <w:jc w:val="both"/>
      </w:pPr>
      <w:r>
        <w:t xml:space="preserve">       Trong mười chữ số chỉ có bốn chỉ có bốn chữ số 0 ; 6 ; 8 ; 9 là khi viết vào bảng con rồi xoay ngược  bảng từ dưới lên trên vẫn đọc được.</w:t>
      </w:r>
    </w:p>
    <w:p w:rsidR="005F0B6F" w:rsidRDefault="005F0B6F" w:rsidP="005F0B6F">
      <w:pPr>
        <w:spacing w:line="360" w:lineRule="auto"/>
        <w:jc w:val="both"/>
      </w:pPr>
      <w:r>
        <w:t xml:space="preserve">       Từ bốn số trên ta viết được bốn số chẵn có ba chữ số mà sau khi xoay ngược bảng từ dưới lên trên thì vẫn được chính số đó là:</w:t>
      </w:r>
    </w:p>
    <w:p w:rsidR="005F0B6F" w:rsidRDefault="005F0B6F" w:rsidP="005F0B6F">
      <w:pPr>
        <w:spacing w:line="360" w:lineRule="auto"/>
        <w:jc w:val="both"/>
      </w:pPr>
      <w:r>
        <w:t xml:space="preserve">                     808 ; 888 ; 906 ; 986.</w:t>
      </w:r>
    </w:p>
    <w:p w:rsidR="005F0B6F" w:rsidRDefault="005F0B6F" w:rsidP="005F0B6F">
      <w:pPr>
        <w:spacing w:line="360" w:lineRule="auto"/>
        <w:jc w:val="both"/>
      </w:pPr>
      <w:r>
        <w:t xml:space="preserve">        Bình hãy viết từng số lên bảng rồi làm đúng yêu càu của anh Hai xem nhé. Bình thấy chúng mình “siêu” chưa?</w:t>
      </w:r>
    </w:p>
    <w:p w:rsidR="005F0B6F" w:rsidRDefault="005F0B6F" w:rsidP="005F0B6F">
      <w:pPr>
        <w:spacing w:line="360" w:lineRule="auto"/>
        <w:jc w:val="both"/>
        <w:rPr>
          <w:b/>
          <w:bCs/>
        </w:rPr>
      </w:pPr>
      <w:r>
        <w:rPr>
          <w:b/>
          <w:bCs/>
          <w:u w:val="single"/>
        </w:rPr>
        <w:lastRenderedPageBreak/>
        <w:t>Bài 13</w:t>
      </w:r>
      <w:r>
        <w:rPr>
          <w:b/>
          <w:bCs/>
        </w:rPr>
        <w:t>: SAO LẠI THẾ ?</w:t>
      </w:r>
    </w:p>
    <w:p w:rsidR="005F0B6F" w:rsidRDefault="005F0B6F" w:rsidP="005F0B6F">
      <w:pPr>
        <w:spacing w:line="360" w:lineRule="auto"/>
        <w:jc w:val="both"/>
      </w:pPr>
      <w:r>
        <w:t xml:space="preserve">         Cô giáo có ba tấm bìa nhỏ hình vuông, trên mỗi tấm bìa có ghi một chữ số. Cô đưa cả ba tấm bìa cho Tý và yêu cầu Tý tính tổng. Tý tìm ra kết quả là 22. Cô đưa lại ba tấm bìa đó cho Tèo và yêu cầu Tèo tính tổng. Tèo lại tìm ra kết quả là 25. Tuy nhiên cô giáo vẫn khen cả hai bạn tính đúng. Các bạn ơi ! Tại sao thế nhỉ? </w:t>
      </w:r>
    </w:p>
    <w:p w:rsidR="005F0B6F" w:rsidRDefault="005F0B6F" w:rsidP="005F0B6F">
      <w:pPr>
        <w:spacing w:line="360" w:lineRule="auto"/>
        <w:jc w:val="center"/>
      </w:pPr>
      <w:r>
        <w:rPr>
          <w:u w:val="single"/>
        </w:rPr>
        <w:t>Giải đáp</w:t>
      </w:r>
      <w:r>
        <w:t>:</w:t>
      </w:r>
    </w:p>
    <w:p w:rsidR="005F0B6F" w:rsidRDefault="005F0B6F" w:rsidP="005F0B6F">
      <w:pPr>
        <w:spacing w:line="360" w:lineRule="auto"/>
        <w:jc w:val="both"/>
      </w:pPr>
      <w:r>
        <w:t xml:space="preserve">        Cô giáo khẳng định kết quả của cả Tý và Tèo đều đúng nên chắc chắn ba số ở ba tấm bìa sẽ có ít nhất một số một bạn đã so được với số của ban kia.</w:t>
      </w:r>
    </w:p>
    <w:p w:rsidR="005F0B6F" w:rsidRDefault="005F0B6F" w:rsidP="005F0B6F">
      <w:pPr>
        <w:spacing w:line="360" w:lineRule="auto"/>
        <w:jc w:val="both"/>
      </w:pPr>
      <w:r>
        <w:t xml:space="preserve">          Vì 25 – 22 = 3 nên sau khi xoay ngược só đó đã tăng lên hoặc giảm đi ba đơn vị. trong các chữ số khi xoay ngược vẫn đọc được chỉ có số 9 và số 6 hơn kém nhau 3 đơn vị. Ta có:</w:t>
      </w:r>
    </w:p>
    <w:p w:rsidR="005F0B6F" w:rsidRDefault="005F0B6F" w:rsidP="005F0B6F">
      <w:pPr>
        <w:spacing w:line="360" w:lineRule="auto"/>
        <w:jc w:val="both"/>
      </w:pPr>
      <w:r>
        <w:t xml:space="preserve">                    8 + 8 + 6 = 22 và 8 + 8 + 9 = 25</w:t>
      </w:r>
    </w:p>
    <w:p w:rsidR="005F0B6F" w:rsidRDefault="005F0B6F" w:rsidP="005F0B6F">
      <w:pPr>
        <w:spacing w:line="360" w:lineRule="auto"/>
        <w:jc w:val="both"/>
        <w:rPr>
          <w:u w:val="single"/>
        </w:rPr>
      </w:pPr>
      <w:r>
        <w:t xml:space="preserve">       Do đó phép tính của Tý là 8 + 8 + 6 = 22 và Tèo đã xoay ngược số 6 thành số 9 nên phép tính của Tèo là 8 + 8 + 9 = 25</w:t>
      </w:r>
    </w:p>
    <w:p w:rsidR="005F0B6F" w:rsidRDefault="005F0B6F" w:rsidP="005F0B6F">
      <w:pPr>
        <w:spacing w:line="360" w:lineRule="auto"/>
        <w:jc w:val="both"/>
        <w:rPr>
          <w:b/>
          <w:bCs/>
        </w:rPr>
      </w:pPr>
      <w:r>
        <w:rPr>
          <w:b/>
          <w:bCs/>
          <w:u w:val="single"/>
        </w:rPr>
        <w:t>Bài 14</w:t>
      </w:r>
      <w:r>
        <w:rPr>
          <w:b/>
          <w:bCs/>
        </w:rPr>
        <w:t>: TÍCH CÁC CHỮ SỐ</w:t>
      </w:r>
    </w:p>
    <w:p w:rsidR="005F0B6F" w:rsidRDefault="005F0B6F" w:rsidP="005F0B6F">
      <w:pPr>
        <w:spacing w:line="360" w:lineRule="auto"/>
        <w:jc w:val="both"/>
      </w:pPr>
      <w:r>
        <w:t xml:space="preserve">     Tuấn Anh cùng mẹ đến siêu thị sách. Tuấn Anh dừng chân tại khu sách tham khảo dành cho Tiểu học. Em cầm trên tay cuốn: “VUI HỌC TOÁN 4” và say sưa đọc các bài toán vui. Biết con mình thích cuốn sách này nên mẹ mua ngay cho Tuấn Anh. Nhìn vào tên cuốn sách mẹ chợt nảy ra một bài toán đố Tuấn Anh:</w:t>
      </w:r>
    </w:p>
    <w:p w:rsidR="005F0B6F" w:rsidRDefault="005F0B6F" w:rsidP="005F0B6F">
      <w:pPr>
        <w:spacing w:line="360" w:lineRule="auto"/>
        <w:jc w:val="both"/>
      </w:pPr>
      <w:r>
        <w:t xml:space="preserve">     “Nếu thay mỗi chữ cái bởi một chữ số, chữ cái giống nhau được thay bởi những số giống nhau, chữ cái khác nhau được thay bởi những số khác nhau và không có chữ số nào trùng với số 4. Tích các chữ số đó liệu có lớn hơn 2005 không?”.</w:t>
      </w:r>
    </w:p>
    <w:p w:rsidR="005F0B6F" w:rsidRDefault="005F0B6F" w:rsidP="005F0B6F">
      <w:pPr>
        <w:spacing w:line="360" w:lineRule="auto"/>
        <w:jc w:val="both"/>
      </w:pPr>
      <w:r>
        <w:t xml:space="preserve">    Tuấn Anh nhẩm tính một lúc rồi nói với mẹ:</w:t>
      </w:r>
    </w:p>
    <w:p w:rsidR="005F0B6F" w:rsidRDefault="005F0B6F" w:rsidP="005F0B6F">
      <w:pPr>
        <w:spacing w:line="360" w:lineRule="auto"/>
        <w:jc w:val="both"/>
      </w:pPr>
      <w:r>
        <w:lastRenderedPageBreak/>
        <w:t xml:space="preserve">    Tích là số lớn lắm, lớn hơn 2005 nhiều mẹ ạ.</w:t>
      </w:r>
    </w:p>
    <w:p w:rsidR="005F0B6F" w:rsidRDefault="005F0B6F" w:rsidP="005F0B6F">
      <w:pPr>
        <w:spacing w:line="360" w:lineRule="auto"/>
        <w:jc w:val="both"/>
        <w:rPr>
          <w:u w:val="single"/>
        </w:rPr>
      </w:pPr>
      <w:r>
        <w:t xml:space="preserve">    Theo bạn Tuấn Anh nói đúng hay sai? </w:t>
      </w:r>
    </w:p>
    <w:p w:rsidR="005F0B6F" w:rsidRDefault="005F0B6F" w:rsidP="005F0B6F">
      <w:pPr>
        <w:spacing w:line="360" w:lineRule="auto"/>
        <w:jc w:val="center"/>
      </w:pPr>
      <w:r>
        <w:rPr>
          <w:u w:val="single"/>
        </w:rPr>
        <w:t>Giải đáp</w:t>
      </w:r>
      <w:r>
        <w:t>:</w:t>
      </w:r>
    </w:p>
    <w:p w:rsidR="005F0B6F" w:rsidRDefault="005F0B6F" w:rsidP="005F0B6F">
      <w:pPr>
        <w:spacing w:line="360" w:lineRule="auto"/>
        <w:jc w:val="both"/>
      </w:pPr>
      <w:r>
        <w:t xml:space="preserve">     Cuốn sách “VUI HỌC TOÁN 4” chỉ có 9 chữ cái khác nhau là V, U, I, H, O, C, T, A, N mà hông có chữ nào được thay bởi số 4 nên 9 chữ ấy phải thay bởi các chữ số 0,1,2,3,5,6,7,8,9.</w:t>
      </w:r>
    </w:p>
    <w:p w:rsidR="005F0B6F" w:rsidRDefault="005F0B6F" w:rsidP="005F0B6F">
      <w:pPr>
        <w:spacing w:line="360" w:lineRule="auto"/>
        <w:jc w:val="both"/>
      </w:pPr>
      <w:r>
        <w:t xml:space="preserve">     Tích của tất cả các chữ này bằng 0 vì có một thừa số bằng 0.</w:t>
      </w:r>
    </w:p>
    <w:p w:rsidR="005F0B6F" w:rsidRDefault="005F0B6F" w:rsidP="005F0B6F">
      <w:pPr>
        <w:spacing w:line="360" w:lineRule="auto"/>
        <w:jc w:val="both"/>
        <w:rPr>
          <w:u w:val="single"/>
          <w:lang w:val="fi-FI"/>
        </w:rPr>
      </w:pPr>
      <w:r>
        <w:t xml:space="preserve">       </w:t>
      </w:r>
      <w:r>
        <w:rPr>
          <w:lang w:val="fi-FI"/>
        </w:rPr>
        <w:t>Vậy Tuấn Anh đã nói sai.</w:t>
      </w:r>
    </w:p>
    <w:p w:rsidR="005F0B6F" w:rsidRDefault="005F0B6F" w:rsidP="005F0B6F">
      <w:pPr>
        <w:spacing w:line="360" w:lineRule="auto"/>
        <w:jc w:val="both"/>
        <w:rPr>
          <w:b/>
          <w:bCs/>
        </w:rPr>
      </w:pPr>
      <w:r>
        <w:rPr>
          <w:b/>
          <w:bCs/>
          <w:u w:val="single"/>
        </w:rPr>
        <w:t>Bài 15</w:t>
      </w:r>
      <w:r>
        <w:rPr>
          <w:b/>
          <w:bCs/>
        </w:rPr>
        <w:t>: SỐ NÀO?</w:t>
      </w:r>
    </w:p>
    <w:p w:rsidR="005F0B6F" w:rsidRDefault="005F0B6F" w:rsidP="005F0B6F">
      <w:pPr>
        <w:spacing w:line="360" w:lineRule="auto"/>
        <w:jc w:val="both"/>
      </w:pPr>
      <w:r>
        <w:t xml:space="preserve">         Chị Hiền cho em Trí làm bài tính nhân một số tự nhiên với 9. Trí làm xong , chị Hiền ghi cho Trí số 4297 và nói đây là đáp số. Trí nhìn đáy số chị Hiền đưa ra và nói rằng “ Đáp số của chị còn thiếu một chữ số, nó nằm ở chính giữa số này !”</w:t>
      </w:r>
    </w:p>
    <w:p w:rsidR="005F0B6F" w:rsidRDefault="005F0B6F" w:rsidP="005F0B6F">
      <w:pPr>
        <w:spacing w:line="360" w:lineRule="auto"/>
        <w:jc w:val="both"/>
      </w:pPr>
      <w:r>
        <w:t xml:space="preserve">         Bạn hãy cho biết chị Hiền đã cho Trí số nào nhân với 9?</w:t>
      </w:r>
    </w:p>
    <w:p w:rsidR="005F0B6F" w:rsidRDefault="005F0B6F" w:rsidP="005F0B6F">
      <w:pPr>
        <w:spacing w:line="360" w:lineRule="auto"/>
        <w:jc w:val="center"/>
      </w:pPr>
      <w:r>
        <w:rPr>
          <w:u w:val="single"/>
        </w:rPr>
        <w:t>Giải đáp</w:t>
      </w:r>
      <w:r>
        <w:t>:</w:t>
      </w:r>
    </w:p>
    <w:p w:rsidR="005F0B6F" w:rsidRDefault="005F0B6F" w:rsidP="005F0B6F">
      <w:pPr>
        <w:spacing w:line="360" w:lineRule="auto"/>
        <w:jc w:val="both"/>
      </w:pPr>
      <w:r>
        <w:t xml:space="preserve">   Gọi chữ số còn thiếu của đáp số đúng là A, ta có số 42A97 chia hết cho 9. Do đó 4 + 2 + A + 9 = 22 + A chia hết cho 9. Tính ra được A = 5.</w:t>
      </w:r>
    </w:p>
    <w:p w:rsidR="005F0B6F" w:rsidRDefault="005F0B6F" w:rsidP="005F0B6F">
      <w:pPr>
        <w:spacing w:line="360" w:lineRule="auto"/>
        <w:jc w:val="both"/>
      </w:pPr>
      <w:r>
        <w:t xml:space="preserve">     Số mà chị Hiền cho Trí nhân với 9 là:</w:t>
      </w:r>
    </w:p>
    <w:p w:rsidR="005F0B6F" w:rsidRDefault="005F0B6F" w:rsidP="005F0B6F">
      <w:pPr>
        <w:spacing w:line="360" w:lineRule="auto"/>
        <w:jc w:val="both"/>
      </w:pPr>
      <w:r>
        <w:t xml:space="preserve">            42597 : 9 = 4733 </w:t>
      </w:r>
    </w:p>
    <w:p w:rsidR="005F0B6F" w:rsidRDefault="005F0B6F" w:rsidP="005F0B6F">
      <w:pPr>
        <w:spacing w:line="360" w:lineRule="auto"/>
        <w:jc w:val="both"/>
      </w:pPr>
      <w:r>
        <w:t xml:space="preserve">                                 Đáp số: 4733</w:t>
      </w:r>
    </w:p>
    <w:p w:rsidR="005F0B6F" w:rsidRDefault="005F0B6F" w:rsidP="005F0B6F">
      <w:pPr>
        <w:spacing w:line="360" w:lineRule="auto"/>
        <w:jc w:val="both"/>
        <w:rPr>
          <w:b/>
          <w:bCs/>
        </w:rPr>
      </w:pPr>
      <w:r>
        <w:rPr>
          <w:b/>
          <w:bCs/>
          <w:u w:val="single"/>
        </w:rPr>
        <w:t>Bài 16</w:t>
      </w:r>
      <w:r>
        <w:rPr>
          <w:b/>
          <w:bCs/>
        </w:rPr>
        <w:t>: RỔ NÀO ĐỰNG CAM?</w:t>
      </w:r>
    </w:p>
    <w:p w:rsidR="005F0B6F" w:rsidRDefault="005F0B6F" w:rsidP="005F0B6F">
      <w:pPr>
        <w:spacing w:line="360" w:lineRule="auto"/>
        <w:jc w:val="both"/>
      </w:pPr>
      <w:r>
        <w:lastRenderedPageBreak/>
        <w:t xml:space="preserve">      Có hai rổ đựng cam, ba rổ đựng quýt với số quả cam và quả quýt có trong năm rổ là:  60; 45; 75; 65; 55.</w:t>
      </w:r>
    </w:p>
    <w:p w:rsidR="005F0B6F" w:rsidRDefault="005F0B6F" w:rsidP="005F0B6F">
      <w:pPr>
        <w:spacing w:line="360" w:lineRule="auto"/>
        <w:jc w:val="both"/>
      </w:pPr>
      <w:r>
        <w:t>Không cho biết rổ nào đựng cam, rổ nào đựng quýt. Chỉ biết rằng số quả quýt gấp hai lần số quả cam.</w:t>
      </w:r>
    </w:p>
    <w:p w:rsidR="005F0B6F" w:rsidRDefault="005F0B6F" w:rsidP="005F0B6F">
      <w:pPr>
        <w:spacing w:line="360" w:lineRule="auto"/>
        <w:jc w:val="both"/>
      </w:pPr>
      <w:r>
        <w:t xml:space="preserve">     Hỏi rổ nào đựng cam?</w:t>
      </w:r>
    </w:p>
    <w:p w:rsidR="005F0B6F" w:rsidRDefault="005F0B6F" w:rsidP="005F0B6F">
      <w:pPr>
        <w:spacing w:line="360" w:lineRule="auto"/>
        <w:jc w:val="center"/>
      </w:pPr>
      <w:r>
        <w:rPr>
          <w:u w:val="single"/>
        </w:rPr>
        <w:t>Giải đáp</w:t>
      </w:r>
      <w:r>
        <w:t>:</w:t>
      </w:r>
    </w:p>
    <w:p w:rsidR="005F0B6F" w:rsidRDefault="005F0B6F" w:rsidP="005F0B6F">
      <w:pPr>
        <w:spacing w:line="360" w:lineRule="auto"/>
        <w:jc w:val="both"/>
      </w:pPr>
      <w:r>
        <w:t xml:space="preserve">       Số quả quýt gấp hai lần số quả cam. Nên số quả quýt và cam gấp 3 lần số quả cam.</w:t>
      </w:r>
    </w:p>
    <w:p w:rsidR="005F0B6F" w:rsidRDefault="005F0B6F" w:rsidP="005F0B6F">
      <w:pPr>
        <w:spacing w:line="360" w:lineRule="auto"/>
        <w:jc w:val="both"/>
      </w:pPr>
      <w:r>
        <w:rPr>
          <w:lang w:val="en-US" w:eastAsia="en-US"/>
        </w:rPr>
        <w:pict>
          <v:line id="_x0000_s2225" style="position:absolute;left:0;text-align:left;z-index:251664384" from="83.75pt,14.45pt" to="83.8pt,32.45pt"/>
        </w:pict>
      </w:r>
      <w:r>
        <w:rPr>
          <w:lang w:val="en-US" w:eastAsia="en-US"/>
        </w:rPr>
        <w:pict>
          <v:line id="_x0000_s2226" style="position:absolute;left:0;text-align:left;z-index:251665408" from="157.45pt,14.45pt" to="157.5pt,32.45pt"/>
        </w:pict>
      </w:r>
      <w:r>
        <w:rPr>
          <w:lang w:val="en-US" w:eastAsia="en-US"/>
        </w:rPr>
        <w:pict>
          <v:line id="_x0000_s2228" style="position:absolute;left:0;text-align:left;z-index:251667456" from="308.2pt,14.45pt" to="308.25pt,32.45pt"/>
        </w:pict>
      </w:r>
      <w:r>
        <w:rPr>
          <w:lang w:val="en-US" w:eastAsia="en-US"/>
        </w:rPr>
        <w:pict>
          <v:line id="_x0000_s2227" style="position:absolute;left:0;text-align:left;z-index:251666432" from="231.15pt,14.45pt" to="231.2pt,32.45pt"/>
        </w:pict>
      </w:r>
    </w:p>
    <w:p w:rsidR="005F0B6F" w:rsidRDefault="005F0B6F" w:rsidP="005F0B6F">
      <w:pPr>
        <w:spacing w:line="360" w:lineRule="auto"/>
        <w:jc w:val="both"/>
      </w:pPr>
      <w:r>
        <w:rPr>
          <w:lang w:val="en-US" w:eastAsia="en-US"/>
        </w:rPr>
        <w:pict>
          <v:line id="_x0000_s2224" style="position:absolute;left:0;text-align:left;z-index:251663360" from="83.75pt,7.35pt" to="308.2pt,7.35pt"/>
        </w:pict>
      </w:r>
    </w:p>
    <w:p w:rsidR="005F0B6F" w:rsidRDefault="005F0B6F" w:rsidP="005F0B6F">
      <w:pPr>
        <w:spacing w:line="360" w:lineRule="auto"/>
        <w:jc w:val="both"/>
      </w:pPr>
      <w:r>
        <w:rPr>
          <w:color w:val="000000"/>
          <w:lang w:val="en-US" w:eastAsia="en-US"/>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2229" type="#_x0000_t87" style="position:absolute;left:0;text-align:left;margin-left:266.85pt;margin-top:-32.1pt;width:9pt;height:73.7pt;rotation:270;z-index:251668480">
            <v:stroke dashstyle="1 1" endcap="round"/>
          </v:shape>
        </w:pict>
      </w:r>
      <w:r>
        <w:rPr>
          <w:color w:val="000000"/>
          <w:lang w:val="en-US" w:eastAsia="en-US"/>
        </w:rPr>
        <w:pict>
          <v:shape id="_x0000_s2230" type="#_x0000_t87" style="position:absolute;left:0;text-align:left;margin-left:148.65pt;margin-top:-64.65pt;width:14.25pt;height:144.05pt;rotation:270;z-index:251669504">
            <v:stroke dashstyle="1 1" endcap="round"/>
          </v:shape>
        </w:pict>
      </w:r>
      <w:r>
        <w:rPr>
          <w:position w:val="-4"/>
          <w:lang w:val="en-US" w:eastAsia="en-US"/>
        </w:rPr>
        <w:object w:dxaOrig="18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mso-wrap-style:square;mso-position-horizontal-relative:page;mso-position-vertical-relative:page" o:ole="">
            <v:imagedata r:id="rId8" o:title=""/>
          </v:shape>
          <o:OLEObject Type="Embed" ProgID="Equation.DSMT4" ShapeID="_x0000_i1025" DrawAspect="Content" ObjectID="_1618379607" r:id="rId9"/>
        </w:object>
      </w:r>
    </w:p>
    <w:p w:rsidR="005F0B6F" w:rsidRDefault="005F0B6F" w:rsidP="005F0B6F">
      <w:pPr>
        <w:spacing w:line="360" w:lineRule="auto"/>
        <w:jc w:val="both"/>
        <w:rPr>
          <w:i/>
        </w:rPr>
      </w:pPr>
      <w:r>
        <w:t xml:space="preserve">                                        </w:t>
      </w:r>
      <w:r>
        <w:rPr>
          <w:i/>
        </w:rPr>
        <w:t xml:space="preserve">Quýt                         cam                              </w:t>
      </w:r>
    </w:p>
    <w:p w:rsidR="005F0B6F" w:rsidRDefault="005F0B6F" w:rsidP="005F0B6F">
      <w:pPr>
        <w:spacing w:line="360" w:lineRule="auto"/>
        <w:jc w:val="both"/>
      </w:pPr>
      <w:r>
        <w:t xml:space="preserve">      Số quả cam có là:</w:t>
      </w:r>
    </w:p>
    <w:p w:rsidR="005F0B6F" w:rsidRDefault="005F0B6F" w:rsidP="005F0B6F">
      <w:pPr>
        <w:spacing w:line="360" w:lineRule="auto"/>
        <w:jc w:val="both"/>
      </w:pPr>
      <w:r>
        <w:t xml:space="preserve">      (60 + 45 +  75 + 65 + 55) : 3 = 100 (quả)</w:t>
      </w:r>
    </w:p>
    <w:p w:rsidR="005F0B6F" w:rsidRDefault="005F0B6F" w:rsidP="005F0B6F">
      <w:pPr>
        <w:spacing w:line="360" w:lineRule="auto"/>
        <w:jc w:val="both"/>
      </w:pPr>
      <w:r>
        <w:t xml:space="preserve">       Dễ thấy 45 + 55 = 100 (quả)</w:t>
      </w:r>
    </w:p>
    <w:p w:rsidR="005F0B6F" w:rsidRDefault="005F0B6F" w:rsidP="005F0B6F">
      <w:pPr>
        <w:spacing w:line="360" w:lineRule="auto"/>
        <w:jc w:val="both"/>
        <w:rPr>
          <w:u w:val="single"/>
        </w:rPr>
      </w:pPr>
      <w:r>
        <w:t xml:space="preserve">  Vậy hai rổ đựng cam là rổ đựng 45 quả và rổ đựng 55 quả.</w:t>
      </w:r>
    </w:p>
    <w:p w:rsidR="005F0B6F" w:rsidRDefault="005F0B6F" w:rsidP="005F0B6F">
      <w:pPr>
        <w:spacing w:line="360" w:lineRule="auto"/>
        <w:jc w:val="both"/>
      </w:pPr>
      <w:r>
        <w:rPr>
          <w:b/>
          <w:bCs/>
          <w:u w:val="single"/>
        </w:rPr>
        <w:t>Bài 17</w:t>
      </w:r>
      <w:r>
        <w:rPr>
          <w:b/>
          <w:bCs/>
        </w:rPr>
        <w:t>: CAM VÀ XO</w:t>
      </w:r>
      <w:r>
        <w:t>ÀI.</w:t>
      </w:r>
    </w:p>
    <w:p w:rsidR="005F0B6F" w:rsidRDefault="005F0B6F" w:rsidP="005F0B6F">
      <w:pPr>
        <w:spacing w:line="360" w:lineRule="auto"/>
        <w:jc w:val="both"/>
      </w:pPr>
      <w:r>
        <w:t xml:space="preserve">     Một người bán sáu giỏ cam và xoài. Mỗi giỏ chỉ đựng hoặc là cam hoặc là xoài, với số lượng như sau: 36; 39; 40; 41; 42; 44. Biết rằng sau khi bán một giỏ xoài thì số cam còn lại gấp 4 lần số xoài còn lại.</w:t>
      </w:r>
    </w:p>
    <w:p w:rsidR="005F0B6F" w:rsidRDefault="005F0B6F" w:rsidP="005F0B6F">
      <w:pPr>
        <w:spacing w:line="360" w:lineRule="auto"/>
        <w:jc w:val="both"/>
      </w:pPr>
      <w:r>
        <w:t xml:space="preserve">    Hãy cho biết giỏ nào đựng xoài, giỏ nào đựng cam?</w:t>
      </w:r>
    </w:p>
    <w:p w:rsidR="005F0B6F" w:rsidRDefault="005F0B6F" w:rsidP="005F0B6F">
      <w:pPr>
        <w:spacing w:line="360" w:lineRule="auto"/>
        <w:jc w:val="center"/>
      </w:pPr>
      <w:r>
        <w:rPr>
          <w:u w:val="single"/>
        </w:rPr>
        <w:lastRenderedPageBreak/>
        <w:t>Giải đáp</w:t>
      </w:r>
      <w:r>
        <w:t>:</w:t>
      </w:r>
    </w:p>
    <w:p w:rsidR="005F0B6F" w:rsidRDefault="005F0B6F" w:rsidP="005F0B6F">
      <w:pPr>
        <w:spacing w:line="360" w:lineRule="auto"/>
        <w:jc w:val="both"/>
      </w:pPr>
      <w:r>
        <w:t xml:space="preserve">        Vì số cam còn lại gấp 4 lần số xoài còn lại nên tổng số cam và số xoài còn lại là số chia hết cho 5.</w:t>
      </w:r>
    </w:p>
    <w:p w:rsidR="005F0B6F" w:rsidRDefault="005F0B6F" w:rsidP="005F0B6F">
      <w:pPr>
        <w:spacing w:line="360" w:lineRule="auto"/>
        <w:jc w:val="both"/>
      </w:pPr>
      <w:r>
        <w:t xml:space="preserve">      Số cam và xoài mang ra chợ là: </w:t>
      </w:r>
    </w:p>
    <w:p w:rsidR="005F0B6F" w:rsidRDefault="005F0B6F" w:rsidP="005F0B6F">
      <w:pPr>
        <w:spacing w:line="360" w:lineRule="auto"/>
        <w:jc w:val="both"/>
      </w:pPr>
      <w:r>
        <w:t xml:space="preserve">           36 + 39 + 40 + 41 + 42 + 44 = 242 (quả)</w:t>
      </w:r>
    </w:p>
    <w:p w:rsidR="005F0B6F" w:rsidRDefault="005F0B6F" w:rsidP="005F0B6F">
      <w:pPr>
        <w:spacing w:line="360" w:lineRule="auto"/>
        <w:jc w:val="both"/>
      </w:pPr>
      <w:r>
        <w:t xml:space="preserve">       Số 242 chia cho 5 còn dư 2.</w:t>
      </w:r>
    </w:p>
    <w:p w:rsidR="005F0B6F" w:rsidRDefault="005F0B6F" w:rsidP="005F0B6F">
      <w:pPr>
        <w:spacing w:line="360" w:lineRule="auto"/>
        <w:jc w:val="both"/>
      </w:pPr>
      <w:r>
        <w:t xml:space="preserve">      Vậy giỏ xoài bán đi có số quả là số chia cho 5 còn dư 2.</w:t>
      </w:r>
    </w:p>
    <w:p w:rsidR="005F0B6F" w:rsidRDefault="005F0B6F" w:rsidP="005F0B6F">
      <w:pPr>
        <w:spacing w:line="360" w:lineRule="auto"/>
        <w:jc w:val="both"/>
      </w:pPr>
      <w:r>
        <w:t xml:space="preserve">      Trong các số 36; 39; 40; 41; 42; 44 chỉ có số 42 chia cho 5 còn dư 2.</w:t>
      </w:r>
    </w:p>
    <w:p w:rsidR="005F0B6F" w:rsidRDefault="005F0B6F" w:rsidP="005F0B6F">
      <w:pPr>
        <w:spacing w:line="360" w:lineRule="auto"/>
        <w:jc w:val="both"/>
      </w:pPr>
      <w:r>
        <w:t xml:space="preserve">       Vậy số cam và xoài còn lại là;</w:t>
      </w:r>
    </w:p>
    <w:p w:rsidR="005F0B6F" w:rsidRDefault="005F0B6F" w:rsidP="005F0B6F">
      <w:pPr>
        <w:spacing w:line="360" w:lineRule="auto"/>
        <w:jc w:val="both"/>
      </w:pPr>
      <w:r>
        <w:t xml:space="preserve">                    242 – 42 = 200 (quả)</w:t>
      </w:r>
    </w:p>
    <w:p w:rsidR="005F0B6F" w:rsidRDefault="005F0B6F" w:rsidP="005F0B6F">
      <w:pPr>
        <w:spacing w:line="360" w:lineRule="auto"/>
        <w:jc w:val="both"/>
      </w:pPr>
      <w:r>
        <w:t xml:space="preserve">        Số xoài còn lại là:</w:t>
      </w:r>
    </w:p>
    <w:p w:rsidR="005F0B6F" w:rsidRDefault="005F0B6F" w:rsidP="005F0B6F">
      <w:pPr>
        <w:spacing w:line="360" w:lineRule="auto"/>
        <w:jc w:val="both"/>
      </w:pPr>
      <w:r>
        <w:t xml:space="preserve">                   200 : 5 = 40 (quả)</w:t>
      </w:r>
    </w:p>
    <w:p w:rsidR="005F0B6F" w:rsidRDefault="005F0B6F" w:rsidP="005F0B6F">
      <w:pPr>
        <w:spacing w:line="360" w:lineRule="auto"/>
        <w:jc w:val="both"/>
      </w:pPr>
      <w:r>
        <w:t xml:space="preserve">                      Đáp số: Các giỏ xoài 40 quả và 42 quả</w:t>
      </w:r>
    </w:p>
    <w:p w:rsidR="005F0B6F" w:rsidRDefault="005F0B6F" w:rsidP="005F0B6F">
      <w:pPr>
        <w:spacing w:line="360" w:lineRule="auto"/>
        <w:jc w:val="both"/>
        <w:rPr>
          <w:u w:val="single"/>
        </w:rPr>
      </w:pPr>
      <w:r>
        <w:t xml:space="preserve">                                    Các giỏ cam: 36 quả; 39 quả; 41 quả; 44 quả.</w:t>
      </w:r>
    </w:p>
    <w:p w:rsidR="005F0B6F" w:rsidRDefault="005F0B6F" w:rsidP="005F0B6F">
      <w:pPr>
        <w:spacing w:line="360" w:lineRule="auto"/>
        <w:jc w:val="both"/>
        <w:rPr>
          <w:b/>
          <w:bCs/>
          <w:lang w:val="fi-FI"/>
        </w:rPr>
      </w:pPr>
      <w:r>
        <w:rPr>
          <w:b/>
          <w:bCs/>
          <w:u w:val="single"/>
          <w:lang w:val="fi-FI"/>
        </w:rPr>
        <w:t>Bài 18</w:t>
      </w:r>
      <w:r>
        <w:rPr>
          <w:b/>
          <w:bCs/>
          <w:lang w:val="fi-FI"/>
        </w:rPr>
        <w:t>: AI ĐÚNG? AI SAI?</w:t>
      </w:r>
    </w:p>
    <w:p w:rsidR="005F0B6F" w:rsidRDefault="005F0B6F" w:rsidP="005F0B6F">
      <w:pPr>
        <w:spacing w:line="360" w:lineRule="auto"/>
        <w:jc w:val="both"/>
      </w:pPr>
      <w:r>
        <w:rPr>
          <w:lang w:val="fi-FI"/>
        </w:rPr>
        <w:t xml:space="preserve">      </w:t>
      </w:r>
      <w:r>
        <w:t>Toán đố Tuổi và Thơ: “ Không tính tông bạn hãy cho biết ngay tổng của 2005 số tự nhiên liên tiếp bắt đầu từ 1 là số chẵn hay số lẻ?”.</w:t>
      </w:r>
    </w:p>
    <w:p w:rsidR="005F0B6F" w:rsidRDefault="005F0B6F" w:rsidP="005F0B6F">
      <w:pPr>
        <w:spacing w:line="360" w:lineRule="auto"/>
        <w:jc w:val="both"/>
      </w:pPr>
      <w:r>
        <w:t xml:space="preserve">     Tuổi nói ngay: “Chắc chắn là số chẵn”.</w:t>
      </w:r>
    </w:p>
    <w:p w:rsidR="005F0B6F" w:rsidRDefault="005F0B6F" w:rsidP="005F0B6F">
      <w:pPr>
        <w:spacing w:line="360" w:lineRule="auto"/>
        <w:jc w:val="both"/>
      </w:pPr>
      <w:r>
        <w:t xml:space="preserve">     Thơ suy nghĩ một lúc rồi trả lời: “là một số lẻ”.</w:t>
      </w:r>
    </w:p>
    <w:p w:rsidR="005F0B6F" w:rsidRDefault="005F0B6F" w:rsidP="005F0B6F">
      <w:pPr>
        <w:spacing w:line="360" w:lineRule="auto"/>
        <w:jc w:val="both"/>
      </w:pPr>
      <w:r>
        <w:lastRenderedPageBreak/>
        <w:t xml:space="preserve">     Chắc chắn sẽ có một bạn nói đúng, một bạn nói sai phải không các bạn? Chúng ta cùng tìm xem ai đúng, ai sai nhé!</w:t>
      </w:r>
    </w:p>
    <w:p w:rsidR="005F0B6F" w:rsidRDefault="005F0B6F" w:rsidP="005F0B6F">
      <w:pPr>
        <w:spacing w:line="360" w:lineRule="auto"/>
        <w:jc w:val="center"/>
      </w:pPr>
      <w:r>
        <w:rPr>
          <w:u w:val="single"/>
        </w:rPr>
        <w:t>Giải đáp</w:t>
      </w:r>
      <w:r>
        <w:t>:</w:t>
      </w:r>
    </w:p>
    <w:p w:rsidR="005F0B6F" w:rsidRDefault="005F0B6F" w:rsidP="005F0B6F">
      <w:pPr>
        <w:spacing w:line="360" w:lineRule="auto"/>
        <w:jc w:val="both"/>
      </w:pPr>
      <w:r>
        <w:t xml:space="preserve">        Các số tự nhiên liên tiếp từ 1 đến 2005 sẽ tạo thành dãy số sau: </w:t>
      </w:r>
    </w:p>
    <w:p w:rsidR="005F0B6F" w:rsidRDefault="005F0B6F" w:rsidP="005F0B6F">
      <w:pPr>
        <w:spacing w:line="360" w:lineRule="auto"/>
        <w:jc w:val="both"/>
      </w:pPr>
      <w:r>
        <w:t xml:space="preserve">                 1; 2; 3; 4; 5; … ; 2003; 2004; 2005.</w:t>
      </w:r>
    </w:p>
    <w:p w:rsidR="005F0B6F" w:rsidRDefault="005F0B6F" w:rsidP="005F0B6F">
      <w:pPr>
        <w:spacing w:line="360" w:lineRule="auto"/>
        <w:jc w:val="both"/>
      </w:pPr>
      <w:r>
        <w:t xml:space="preserve">         Dãy số trên ta thấy cứ một số lẻ lại có một số chẵn, mà bắt đầu vào dãy là số lẻ và kết thúc cũng là số lẻ nên số các số lẻ nhiều hơn số các ố chẵn là một số.</w:t>
      </w:r>
    </w:p>
    <w:p w:rsidR="005F0B6F" w:rsidRDefault="005F0B6F" w:rsidP="005F0B6F">
      <w:pPr>
        <w:spacing w:line="360" w:lineRule="auto"/>
        <w:jc w:val="both"/>
      </w:pPr>
      <w:r>
        <w:t xml:space="preserve">    Từ 1 đến 2005 có 2005 số. Do đó, ta có:</w:t>
      </w:r>
    </w:p>
    <w:p w:rsidR="005F0B6F" w:rsidRDefault="005F0B6F" w:rsidP="005F0B6F">
      <w:pPr>
        <w:spacing w:line="360" w:lineRule="auto"/>
        <w:jc w:val="both"/>
      </w:pPr>
      <w:r>
        <w:t xml:space="preserve">       Số các số chẵn là:    (2005 -1) : 2 = 1002 (số)</w:t>
      </w:r>
    </w:p>
    <w:p w:rsidR="005F0B6F" w:rsidRDefault="005F0B6F" w:rsidP="005F0B6F">
      <w:pPr>
        <w:spacing w:line="360" w:lineRule="auto"/>
        <w:jc w:val="both"/>
      </w:pPr>
      <w:r>
        <w:t xml:space="preserve">       Số các số lẻ là:              1002  + 1 =  1003 (số)</w:t>
      </w:r>
    </w:p>
    <w:p w:rsidR="005F0B6F" w:rsidRDefault="005F0B6F" w:rsidP="005F0B6F">
      <w:pPr>
        <w:spacing w:line="360" w:lineRule="auto"/>
        <w:jc w:val="both"/>
      </w:pPr>
      <w:r>
        <w:t xml:space="preserve">       Tổng của 1002 số chẵn là một số chẵn</w:t>
      </w:r>
    </w:p>
    <w:p w:rsidR="005F0B6F" w:rsidRDefault="005F0B6F" w:rsidP="005F0B6F">
      <w:pPr>
        <w:spacing w:line="360" w:lineRule="auto"/>
        <w:jc w:val="both"/>
      </w:pPr>
      <w:r>
        <w:t xml:space="preserve">       Tổng của 1003 số lẻ là một số lẻ.</w:t>
      </w:r>
    </w:p>
    <w:p w:rsidR="005F0B6F" w:rsidRDefault="005F0B6F" w:rsidP="005F0B6F">
      <w:pPr>
        <w:spacing w:line="360" w:lineRule="auto"/>
        <w:jc w:val="both"/>
      </w:pPr>
      <w:r>
        <w:t xml:space="preserve">       Do đó tổng của 2005 số tự nhin liên tiếp từ 1 đến 2005 là một số lẻ.</w:t>
      </w:r>
    </w:p>
    <w:p w:rsidR="005F0B6F" w:rsidRDefault="005F0B6F" w:rsidP="005F0B6F">
      <w:pPr>
        <w:spacing w:line="360" w:lineRule="auto"/>
        <w:jc w:val="both"/>
      </w:pPr>
      <w:r>
        <w:t xml:space="preserve">      Vậy Thơ nói đúng và tuổi nói sai.          </w:t>
      </w:r>
    </w:p>
    <w:p w:rsidR="005F0B6F" w:rsidRDefault="005F0B6F" w:rsidP="005F0B6F">
      <w:pPr>
        <w:spacing w:line="360" w:lineRule="auto"/>
        <w:jc w:val="both"/>
        <w:rPr>
          <w:b/>
          <w:bCs/>
        </w:rPr>
      </w:pPr>
      <w:r>
        <w:rPr>
          <w:b/>
          <w:bCs/>
          <w:u w:val="single"/>
        </w:rPr>
        <w:t>Bài 19</w:t>
      </w:r>
      <w:r>
        <w:rPr>
          <w:b/>
          <w:bCs/>
        </w:rPr>
        <w:t>: CÁC SỐ VÀ CÁC Ô VUÔNG</w:t>
      </w:r>
    </w:p>
    <w:p w:rsidR="005F0B6F" w:rsidRDefault="005F0B6F" w:rsidP="005F0B6F">
      <w:pPr>
        <w:spacing w:line="360" w:lineRule="auto"/>
        <w:jc w:val="both"/>
      </w:pPr>
      <w:r>
        <w:t xml:space="preserve">      Hãy tìm cách viết vào mỗi ô vuông một trong cacsc số : từ 1 đến 10 để các phép tính sau đều đúng.</w:t>
      </w: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r>
        <w:rPr>
          <w:u w:val="single"/>
          <w:lang w:val="en-US" w:eastAsia="en-US"/>
        </w:rPr>
        <w:pict>
          <v:shapetype id="_x0000_t202" coordsize="21600,21600" o:spt="202" path="m,l,21600r21600,l21600,xe">
            <v:stroke joinstyle="miter"/>
            <v:path gradientshapeok="t" o:connecttype="rect"/>
          </v:shapetype>
          <v:shape id="_x0000_s2234" type="#_x0000_t202" style="position:absolute;left:0;text-align:left;margin-left:278.05pt;margin-top:1.15pt;width:33.5pt;height:36pt;z-index:251673600">
            <v:textbox>
              <w:txbxContent>
                <w:p w:rsidR="005F0B6F" w:rsidRDefault="005F0B6F" w:rsidP="005F0B6F"/>
              </w:txbxContent>
            </v:textbox>
          </v:shape>
        </w:pict>
      </w:r>
      <w:r>
        <w:rPr>
          <w:u w:val="single"/>
          <w:lang w:val="en-US" w:eastAsia="en-US"/>
        </w:rPr>
        <w:pict>
          <v:shape id="_x0000_s2233" type="#_x0000_t202" style="position:absolute;left:0;text-align:left;margin-left:214.4pt;margin-top:1.15pt;width:33.5pt;height:36pt;z-index:251672576">
            <v:textbox>
              <w:txbxContent>
                <w:p w:rsidR="005F0B6F" w:rsidRDefault="005F0B6F" w:rsidP="005F0B6F"/>
              </w:txbxContent>
            </v:textbox>
          </v:shape>
        </w:pict>
      </w:r>
      <w:r>
        <w:rPr>
          <w:u w:val="single"/>
          <w:lang w:val="en-US" w:eastAsia="en-US"/>
        </w:rPr>
        <w:pict>
          <v:shape id="_x0000_s2232" type="#_x0000_t202" style="position:absolute;left:0;text-align:left;margin-left:140.7pt;margin-top:1.15pt;width:33.5pt;height:36pt;z-index:251671552">
            <v:textbox>
              <w:txbxContent>
                <w:p w:rsidR="005F0B6F" w:rsidRDefault="005F0B6F" w:rsidP="005F0B6F"/>
              </w:txbxContent>
            </v:textbox>
          </v:shape>
        </w:pict>
      </w:r>
      <w:r>
        <w:rPr>
          <w:lang w:val="en-US" w:eastAsia="en-US"/>
        </w:rPr>
        <w:pict>
          <v:shape id="_x0000_s2231" type="#_x0000_t202" style="position:absolute;left:0;text-align:left;margin-left:73.7pt;margin-top:1.15pt;width:33.5pt;height:36pt;z-index:251670528">
            <v:textbox>
              <w:txbxContent>
                <w:p w:rsidR="005F0B6F" w:rsidRDefault="005F0B6F" w:rsidP="005F0B6F"/>
              </w:txbxContent>
            </v:textbox>
          </v:shape>
        </w:pict>
      </w:r>
      <w:r>
        <w:t xml:space="preserve">       </w:t>
      </w:r>
    </w:p>
    <w:p w:rsidR="005F0B6F" w:rsidRDefault="005F0B6F" w:rsidP="005F0B6F">
      <w:pPr>
        <w:spacing w:line="360" w:lineRule="auto"/>
        <w:jc w:val="both"/>
      </w:pPr>
      <w:r>
        <w:lastRenderedPageBreak/>
        <w:t xml:space="preserve">                                    :                   +                =                   </w:t>
      </w:r>
    </w:p>
    <w:p w:rsidR="005F0B6F" w:rsidRDefault="005F0B6F" w:rsidP="005F0B6F">
      <w:pPr>
        <w:spacing w:line="360" w:lineRule="auto"/>
        <w:jc w:val="both"/>
        <w:rPr>
          <w:u w:val="single"/>
        </w:rPr>
      </w:pPr>
    </w:p>
    <w:p w:rsidR="005F0B6F" w:rsidRDefault="005F0B6F" w:rsidP="005F0B6F">
      <w:pPr>
        <w:spacing w:line="360" w:lineRule="auto"/>
        <w:jc w:val="both"/>
      </w:pPr>
      <w:r>
        <w:t xml:space="preserve">                        -                                                           X</w:t>
      </w:r>
    </w:p>
    <w:p w:rsidR="005F0B6F" w:rsidRDefault="005F0B6F" w:rsidP="005F0B6F">
      <w:pPr>
        <w:spacing w:line="360" w:lineRule="auto"/>
        <w:jc w:val="both"/>
      </w:pPr>
      <w:r>
        <w:rPr>
          <w:lang w:val="en-US" w:eastAsia="en-US"/>
        </w:rPr>
        <w:pict>
          <v:shape id="_x0000_s2240" type="#_x0000_t202" style="position:absolute;left:0;text-align:left;margin-left:73.7pt;margin-top:8.75pt;width:33.5pt;height:36pt;z-index:251679744">
            <v:textbox>
              <w:txbxContent>
                <w:p w:rsidR="005F0B6F" w:rsidRDefault="005F0B6F" w:rsidP="005F0B6F"/>
              </w:txbxContent>
            </v:textbox>
          </v:shape>
        </w:pict>
      </w:r>
      <w:r>
        <w:rPr>
          <w:lang w:val="en-US" w:eastAsia="en-US"/>
        </w:rPr>
        <w:pict>
          <v:shape id="_x0000_s2235" type="#_x0000_t202" style="position:absolute;left:0;text-align:left;margin-left:281.4pt;margin-top:8.75pt;width:33.5pt;height:36pt;z-index:251674624">
            <v:textbox>
              <w:txbxContent>
                <w:p w:rsidR="005F0B6F" w:rsidRDefault="005F0B6F" w:rsidP="005F0B6F"/>
              </w:txbxContent>
            </v:textbox>
          </v:shape>
        </w:pict>
      </w: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r>
        <w:t xml:space="preserve">                        =                                                         =</w:t>
      </w:r>
    </w:p>
    <w:p w:rsidR="005F0B6F" w:rsidRDefault="005F0B6F" w:rsidP="005F0B6F">
      <w:pPr>
        <w:spacing w:line="360" w:lineRule="auto"/>
        <w:jc w:val="both"/>
      </w:pPr>
    </w:p>
    <w:p w:rsidR="005F0B6F" w:rsidRDefault="005F0B6F" w:rsidP="005F0B6F">
      <w:pPr>
        <w:spacing w:line="360" w:lineRule="auto"/>
        <w:jc w:val="both"/>
      </w:pPr>
      <w:r>
        <w:rPr>
          <w:lang w:val="en-US" w:eastAsia="en-US"/>
        </w:rPr>
        <w:pict>
          <v:shape id="_x0000_s2236" type="#_x0000_t202" style="position:absolute;left:0;text-align:left;margin-left:281.4pt;margin-top:.25pt;width:33.5pt;height:36pt;z-index:251675648">
            <v:textbox>
              <w:txbxContent>
                <w:p w:rsidR="005F0B6F" w:rsidRDefault="005F0B6F" w:rsidP="005F0B6F"/>
              </w:txbxContent>
            </v:textbox>
          </v:shape>
        </w:pict>
      </w:r>
      <w:r>
        <w:rPr>
          <w:lang w:val="en-US" w:eastAsia="en-US"/>
        </w:rPr>
        <w:pict>
          <v:shape id="_x0000_s2237" type="#_x0000_t202" style="position:absolute;left:0;text-align:left;margin-left:217.75pt;margin-top:.25pt;width:33.5pt;height:36pt;z-index:251676672">
            <v:textbox>
              <w:txbxContent>
                <w:p w:rsidR="005F0B6F" w:rsidRDefault="005F0B6F" w:rsidP="005F0B6F"/>
              </w:txbxContent>
            </v:textbox>
          </v:shape>
        </w:pict>
      </w:r>
      <w:r>
        <w:rPr>
          <w:lang w:val="en-US" w:eastAsia="en-US"/>
        </w:rPr>
        <w:pict>
          <v:shape id="_x0000_s2238" type="#_x0000_t202" style="position:absolute;left:0;text-align:left;margin-left:150.75pt;margin-top:.25pt;width:33.5pt;height:36pt;z-index:251677696">
            <v:textbox>
              <w:txbxContent>
                <w:p w:rsidR="005F0B6F" w:rsidRDefault="005F0B6F" w:rsidP="005F0B6F"/>
              </w:txbxContent>
            </v:textbox>
          </v:shape>
        </w:pict>
      </w:r>
      <w:r>
        <w:rPr>
          <w:lang w:val="en-US" w:eastAsia="en-US"/>
        </w:rPr>
        <w:pict>
          <v:shape id="_x0000_s2239" type="#_x0000_t202" style="position:absolute;left:0;text-align:left;margin-left:77.05pt;margin-top:.25pt;width:33.5pt;height:36pt;z-index:251678720">
            <v:textbox>
              <w:txbxContent>
                <w:p w:rsidR="005F0B6F" w:rsidRDefault="005F0B6F" w:rsidP="005F0B6F"/>
              </w:txbxContent>
            </v:textbox>
          </v:shape>
        </w:pict>
      </w:r>
    </w:p>
    <w:p w:rsidR="005F0B6F" w:rsidRDefault="005F0B6F" w:rsidP="005F0B6F">
      <w:pPr>
        <w:spacing w:line="360" w:lineRule="auto"/>
        <w:jc w:val="both"/>
      </w:pPr>
      <w:r>
        <w:t xml:space="preserve">                                    -                   +                =</w:t>
      </w:r>
    </w:p>
    <w:p w:rsidR="005F0B6F" w:rsidRDefault="005F0B6F" w:rsidP="005F0B6F">
      <w:pPr>
        <w:spacing w:line="360" w:lineRule="auto"/>
        <w:jc w:val="center"/>
      </w:pPr>
      <w:r>
        <w:rPr>
          <w:u w:val="single"/>
        </w:rPr>
        <w:t>Giải đáp</w:t>
      </w:r>
      <w:r>
        <w:t>:</w:t>
      </w:r>
    </w:p>
    <w:p w:rsidR="005F0B6F" w:rsidRDefault="005F0B6F" w:rsidP="005F0B6F">
      <w:pPr>
        <w:spacing w:line="360" w:lineRule="auto"/>
        <w:jc w:val="both"/>
      </w:pPr>
      <w:r>
        <w:t xml:space="preserve">    Ô cuối cùng ở goác bên phải chỉ có thể là số 10. Do đó cột bên phải là 5 x 2 = 10.</w:t>
      </w:r>
    </w:p>
    <w:p w:rsidR="005F0B6F" w:rsidRDefault="005F0B6F" w:rsidP="005F0B6F">
      <w:pPr>
        <w:spacing w:line="360" w:lineRule="auto"/>
        <w:jc w:val="both"/>
      </w:pPr>
      <w:r>
        <w:t xml:space="preserve">    Từ suy luận trên ta tìm được cách viết các số vào ô vuông như sau:</w:t>
      </w:r>
    </w:p>
    <w:p w:rsidR="005F0B6F" w:rsidRDefault="005F0B6F" w:rsidP="005F0B6F">
      <w:pPr>
        <w:spacing w:line="360" w:lineRule="auto"/>
        <w:jc w:val="both"/>
      </w:pPr>
    </w:p>
    <w:p w:rsidR="005F0B6F" w:rsidRDefault="005F0B6F" w:rsidP="005F0B6F">
      <w:pPr>
        <w:spacing w:line="360" w:lineRule="auto"/>
        <w:jc w:val="both"/>
      </w:pPr>
      <w:r>
        <w:rPr>
          <w:u w:val="single"/>
          <w:lang w:val="en-US" w:eastAsia="en-US"/>
        </w:rPr>
        <w:pict>
          <v:shape id="_x0000_s2250" type="#_x0000_t202" style="position:absolute;left:0;text-align:left;margin-left:278.05pt;margin-top:1.15pt;width:33.5pt;height:36pt;z-index:251689984">
            <v:textbox>
              <w:txbxContent>
                <w:p w:rsidR="005F0B6F" w:rsidRDefault="005F0B6F" w:rsidP="005F0B6F">
                  <w:pPr>
                    <w:rPr>
                      <w:sz w:val="40"/>
                      <w:szCs w:val="40"/>
                    </w:rPr>
                  </w:pPr>
                  <w:r>
                    <w:rPr>
                      <w:sz w:val="40"/>
                      <w:szCs w:val="40"/>
                    </w:rPr>
                    <w:t xml:space="preserve"> 5</w:t>
                  </w:r>
                </w:p>
              </w:txbxContent>
            </v:textbox>
          </v:shape>
        </w:pict>
      </w:r>
      <w:r>
        <w:rPr>
          <w:u w:val="single"/>
          <w:lang w:val="en-US" w:eastAsia="en-US"/>
        </w:rPr>
        <w:pict>
          <v:shape id="_x0000_s2249" type="#_x0000_t202" style="position:absolute;left:0;text-align:left;margin-left:214.4pt;margin-top:1.15pt;width:33.5pt;height:36pt;z-index:251688960">
            <v:textbox>
              <w:txbxContent>
                <w:p w:rsidR="005F0B6F" w:rsidRDefault="005F0B6F" w:rsidP="005F0B6F">
                  <w:pPr>
                    <w:rPr>
                      <w:sz w:val="40"/>
                      <w:szCs w:val="40"/>
                    </w:rPr>
                  </w:pPr>
                  <w:r>
                    <w:t xml:space="preserve"> </w:t>
                  </w:r>
                  <w:r>
                    <w:rPr>
                      <w:sz w:val="40"/>
                      <w:szCs w:val="40"/>
                    </w:rPr>
                    <w:t>3</w:t>
                  </w:r>
                </w:p>
              </w:txbxContent>
            </v:textbox>
          </v:shape>
        </w:pict>
      </w:r>
      <w:r>
        <w:rPr>
          <w:u w:val="single"/>
          <w:lang w:val="en-US" w:eastAsia="en-US"/>
        </w:rPr>
        <w:pict>
          <v:shape id="_x0000_s2248" type="#_x0000_t202" style="position:absolute;left:0;text-align:left;margin-left:140.7pt;margin-top:1.15pt;width:33.5pt;height:36pt;z-index:251687936">
            <v:textbox>
              <w:txbxContent>
                <w:p w:rsidR="005F0B6F" w:rsidRDefault="005F0B6F" w:rsidP="005F0B6F">
                  <w:pPr>
                    <w:rPr>
                      <w:sz w:val="40"/>
                      <w:szCs w:val="40"/>
                    </w:rPr>
                  </w:pPr>
                  <w:r>
                    <w:rPr>
                      <w:sz w:val="40"/>
                      <w:szCs w:val="40"/>
                    </w:rPr>
                    <w:t xml:space="preserve"> 4</w:t>
                  </w:r>
                </w:p>
              </w:txbxContent>
            </v:textbox>
          </v:shape>
        </w:pict>
      </w:r>
      <w:r>
        <w:rPr>
          <w:lang w:val="en-US" w:eastAsia="en-US"/>
        </w:rPr>
        <w:pict>
          <v:shape id="_x0000_s2247" type="#_x0000_t202" style="position:absolute;left:0;text-align:left;margin-left:73.7pt;margin-top:1.15pt;width:33.5pt;height:36pt;z-index:251686912">
            <v:textbox>
              <w:txbxContent>
                <w:p w:rsidR="005F0B6F" w:rsidRDefault="005F0B6F" w:rsidP="005F0B6F">
                  <w:pPr>
                    <w:rPr>
                      <w:sz w:val="40"/>
                      <w:szCs w:val="40"/>
                    </w:rPr>
                  </w:pPr>
                  <w:r>
                    <w:t xml:space="preserve"> </w:t>
                  </w:r>
                  <w:r>
                    <w:rPr>
                      <w:sz w:val="40"/>
                      <w:szCs w:val="40"/>
                    </w:rPr>
                    <w:t>8</w:t>
                  </w:r>
                </w:p>
              </w:txbxContent>
            </v:textbox>
          </v:shape>
        </w:pict>
      </w:r>
      <w:r>
        <w:t xml:space="preserve">       </w:t>
      </w:r>
    </w:p>
    <w:p w:rsidR="005F0B6F" w:rsidRDefault="005F0B6F" w:rsidP="005F0B6F">
      <w:pPr>
        <w:spacing w:line="360" w:lineRule="auto"/>
        <w:jc w:val="both"/>
      </w:pPr>
      <w:r>
        <w:t xml:space="preserve">                                    :                   +                =                   </w:t>
      </w:r>
    </w:p>
    <w:p w:rsidR="005F0B6F" w:rsidRDefault="005F0B6F" w:rsidP="005F0B6F">
      <w:pPr>
        <w:spacing w:line="360" w:lineRule="auto"/>
        <w:jc w:val="both"/>
        <w:rPr>
          <w:u w:val="single"/>
        </w:rPr>
      </w:pPr>
    </w:p>
    <w:p w:rsidR="005F0B6F" w:rsidRDefault="005F0B6F" w:rsidP="005F0B6F">
      <w:pPr>
        <w:spacing w:line="360" w:lineRule="auto"/>
        <w:jc w:val="both"/>
      </w:pPr>
      <w:r>
        <w:t xml:space="preserve">                        -                                                           X</w:t>
      </w:r>
    </w:p>
    <w:p w:rsidR="005F0B6F" w:rsidRDefault="005F0B6F" w:rsidP="005F0B6F">
      <w:pPr>
        <w:spacing w:line="360" w:lineRule="auto"/>
        <w:jc w:val="both"/>
      </w:pPr>
      <w:r>
        <w:rPr>
          <w:lang w:val="en-US" w:eastAsia="en-US"/>
        </w:rPr>
        <w:pict>
          <v:shape id="_x0000_s2256" type="#_x0000_t202" style="position:absolute;left:0;text-align:left;margin-left:73.7pt;margin-top:8.75pt;width:33.5pt;height:36pt;z-index:251696128">
            <v:textbox>
              <w:txbxContent>
                <w:p w:rsidR="005F0B6F" w:rsidRDefault="005F0B6F" w:rsidP="005F0B6F">
                  <w:pPr>
                    <w:rPr>
                      <w:sz w:val="40"/>
                      <w:szCs w:val="40"/>
                    </w:rPr>
                  </w:pPr>
                  <w:r>
                    <w:t xml:space="preserve"> </w:t>
                  </w:r>
                  <w:r>
                    <w:rPr>
                      <w:sz w:val="40"/>
                      <w:szCs w:val="40"/>
                    </w:rPr>
                    <w:t>1</w:t>
                  </w:r>
                </w:p>
              </w:txbxContent>
            </v:textbox>
          </v:shape>
        </w:pict>
      </w:r>
      <w:r>
        <w:rPr>
          <w:lang w:val="en-US" w:eastAsia="en-US"/>
        </w:rPr>
        <w:pict>
          <v:shape id="_x0000_s2251" type="#_x0000_t202" style="position:absolute;left:0;text-align:left;margin-left:281.4pt;margin-top:8.75pt;width:33.5pt;height:36pt;z-index:251691008">
            <v:textbox>
              <w:txbxContent>
                <w:p w:rsidR="005F0B6F" w:rsidRDefault="005F0B6F" w:rsidP="005F0B6F">
                  <w:pPr>
                    <w:rPr>
                      <w:sz w:val="40"/>
                      <w:szCs w:val="40"/>
                    </w:rPr>
                  </w:pPr>
                  <w:r>
                    <w:t xml:space="preserve"> </w:t>
                  </w:r>
                  <w:r>
                    <w:rPr>
                      <w:sz w:val="40"/>
                      <w:szCs w:val="40"/>
                    </w:rPr>
                    <w:t>2</w:t>
                  </w:r>
                </w:p>
              </w:txbxContent>
            </v:textbox>
          </v:shape>
        </w:pict>
      </w: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r>
        <w:t xml:space="preserve">                        =                                                         =</w:t>
      </w:r>
    </w:p>
    <w:p w:rsidR="005F0B6F" w:rsidRDefault="005F0B6F" w:rsidP="005F0B6F">
      <w:pPr>
        <w:spacing w:line="360" w:lineRule="auto"/>
        <w:jc w:val="both"/>
      </w:pPr>
    </w:p>
    <w:p w:rsidR="005F0B6F" w:rsidRDefault="005F0B6F" w:rsidP="005F0B6F">
      <w:pPr>
        <w:spacing w:line="360" w:lineRule="auto"/>
        <w:jc w:val="both"/>
      </w:pPr>
      <w:r>
        <w:rPr>
          <w:lang w:val="en-US" w:eastAsia="en-US"/>
        </w:rPr>
        <w:pict>
          <v:shape id="_x0000_s2252" type="#_x0000_t202" style="position:absolute;left:0;text-align:left;margin-left:281.4pt;margin-top:.25pt;width:36.85pt;height:36pt;z-index:251692032">
            <v:textbox>
              <w:txbxContent>
                <w:p w:rsidR="005F0B6F" w:rsidRDefault="005F0B6F" w:rsidP="005F0B6F">
                  <w:pPr>
                    <w:rPr>
                      <w:sz w:val="40"/>
                      <w:szCs w:val="40"/>
                    </w:rPr>
                  </w:pPr>
                  <w:r>
                    <w:rPr>
                      <w:sz w:val="40"/>
                      <w:szCs w:val="40"/>
                    </w:rPr>
                    <w:t>10</w:t>
                  </w:r>
                </w:p>
              </w:txbxContent>
            </v:textbox>
          </v:shape>
        </w:pict>
      </w:r>
      <w:r>
        <w:rPr>
          <w:lang w:val="en-US" w:eastAsia="en-US"/>
        </w:rPr>
        <w:pict>
          <v:shape id="_x0000_s2253" type="#_x0000_t202" style="position:absolute;left:0;text-align:left;margin-left:217.75pt;margin-top:.25pt;width:33.5pt;height:36pt;z-index:251693056">
            <v:textbox>
              <w:txbxContent>
                <w:p w:rsidR="005F0B6F" w:rsidRDefault="005F0B6F" w:rsidP="005F0B6F">
                  <w:pPr>
                    <w:rPr>
                      <w:sz w:val="40"/>
                      <w:szCs w:val="40"/>
                    </w:rPr>
                  </w:pPr>
                  <w:r>
                    <w:rPr>
                      <w:sz w:val="40"/>
                      <w:szCs w:val="40"/>
                    </w:rPr>
                    <w:t xml:space="preserve"> 9 </w:t>
                  </w:r>
                </w:p>
              </w:txbxContent>
            </v:textbox>
          </v:shape>
        </w:pict>
      </w:r>
      <w:r>
        <w:rPr>
          <w:lang w:val="en-US" w:eastAsia="en-US"/>
        </w:rPr>
        <w:pict>
          <v:shape id="_x0000_s2254" type="#_x0000_t202" style="position:absolute;left:0;text-align:left;margin-left:150.75pt;margin-top:.25pt;width:33.5pt;height:36pt;z-index:251694080">
            <v:textbox>
              <w:txbxContent>
                <w:p w:rsidR="005F0B6F" w:rsidRDefault="005F0B6F" w:rsidP="005F0B6F">
                  <w:pPr>
                    <w:rPr>
                      <w:sz w:val="40"/>
                      <w:szCs w:val="40"/>
                    </w:rPr>
                  </w:pPr>
                  <w:r>
                    <w:t xml:space="preserve"> </w:t>
                  </w:r>
                  <w:r>
                    <w:rPr>
                      <w:sz w:val="40"/>
                      <w:szCs w:val="40"/>
                    </w:rPr>
                    <w:t>6</w:t>
                  </w:r>
                </w:p>
              </w:txbxContent>
            </v:textbox>
          </v:shape>
        </w:pict>
      </w:r>
      <w:r>
        <w:rPr>
          <w:lang w:val="en-US" w:eastAsia="en-US"/>
        </w:rPr>
        <w:pict>
          <v:shape id="_x0000_s2255" type="#_x0000_t202" style="position:absolute;left:0;text-align:left;margin-left:77.05pt;margin-top:.25pt;width:33.5pt;height:36pt;z-index:251695104">
            <v:textbox>
              <w:txbxContent>
                <w:p w:rsidR="005F0B6F" w:rsidRDefault="005F0B6F" w:rsidP="005F0B6F">
                  <w:pPr>
                    <w:rPr>
                      <w:sz w:val="36"/>
                      <w:szCs w:val="36"/>
                    </w:rPr>
                  </w:pPr>
                  <w:r>
                    <w:t xml:space="preserve"> </w:t>
                  </w:r>
                  <w:r>
                    <w:rPr>
                      <w:sz w:val="36"/>
                      <w:szCs w:val="36"/>
                    </w:rPr>
                    <w:t>7</w:t>
                  </w:r>
                </w:p>
              </w:txbxContent>
            </v:textbox>
          </v:shape>
        </w:pict>
      </w:r>
    </w:p>
    <w:p w:rsidR="005F0B6F" w:rsidRDefault="005F0B6F" w:rsidP="005F0B6F">
      <w:pPr>
        <w:spacing w:line="360" w:lineRule="auto"/>
        <w:jc w:val="both"/>
      </w:pPr>
      <w:r>
        <w:t xml:space="preserve">                                    -                   +                =</w:t>
      </w:r>
    </w:p>
    <w:p w:rsidR="005F0B6F" w:rsidRDefault="005F0B6F" w:rsidP="005F0B6F">
      <w:pPr>
        <w:spacing w:line="360" w:lineRule="auto"/>
        <w:jc w:val="both"/>
        <w:rPr>
          <w:b/>
          <w:bCs/>
          <w:u w:val="single"/>
        </w:rPr>
      </w:pPr>
    </w:p>
    <w:p w:rsidR="005F0B6F" w:rsidRDefault="005F0B6F" w:rsidP="005F0B6F">
      <w:pPr>
        <w:spacing w:line="360" w:lineRule="auto"/>
        <w:jc w:val="both"/>
        <w:rPr>
          <w:b/>
          <w:bCs/>
          <w:u w:val="single"/>
        </w:rPr>
      </w:pPr>
    </w:p>
    <w:p w:rsidR="005F0B6F" w:rsidRDefault="005F0B6F" w:rsidP="005F0B6F">
      <w:pPr>
        <w:spacing w:line="360" w:lineRule="auto"/>
        <w:jc w:val="both"/>
        <w:rPr>
          <w:b/>
          <w:bCs/>
        </w:rPr>
      </w:pPr>
      <w:r>
        <w:rPr>
          <w:b/>
          <w:bCs/>
          <w:lang w:val="en-US" w:eastAsia="en-US"/>
        </w:rPr>
        <w:pict>
          <v:oval id="_x0000_s2241" style="position:absolute;left:0;text-align:left;margin-left:298.15pt;margin-top:5.7pt;width:30.15pt;height:36.5pt;z-index:251680768"/>
        </w:pict>
      </w:r>
      <w:r>
        <w:rPr>
          <w:b/>
          <w:bCs/>
          <w:u w:val="single"/>
        </w:rPr>
        <w:t>Bài 20</w:t>
      </w:r>
      <w:r>
        <w:rPr>
          <w:b/>
          <w:bCs/>
        </w:rPr>
        <w:t>: DỜI MỘT ĐỒNG TIỀN</w:t>
      </w:r>
    </w:p>
    <w:p w:rsidR="005F0B6F" w:rsidRDefault="005F0B6F" w:rsidP="005F0B6F">
      <w:pPr>
        <w:spacing w:line="360" w:lineRule="auto"/>
        <w:jc w:val="both"/>
      </w:pPr>
      <w:r>
        <w:t xml:space="preserve">     Bé Hoa đặt lên bà 6 đồng tiền </w:t>
      </w:r>
    </w:p>
    <w:p w:rsidR="005F0B6F" w:rsidRDefault="005F0B6F" w:rsidP="005F0B6F">
      <w:pPr>
        <w:spacing w:line="360" w:lineRule="auto"/>
        <w:jc w:val="both"/>
      </w:pPr>
      <w:r>
        <w:t xml:space="preserve">thành hình chữ thập (hình bên) </w:t>
      </w:r>
    </w:p>
    <w:p w:rsidR="005F0B6F" w:rsidRDefault="005F0B6F" w:rsidP="005F0B6F">
      <w:pPr>
        <w:spacing w:line="360" w:lineRule="auto"/>
        <w:jc w:val="both"/>
      </w:pPr>
      <w:r>
        <w:rPr>
          <w:lang w:val="en-US" w:eastAsia="en-US"/>
        </w:rPr>
        <w:pict>
          <v:oval id="_x0000_s2243" style="position:absolute;left:0;text-align:left;margin-left:348.4pt;margin-top:2.4pt;width:30.15pt;height:36.5pt;z-index:251682816"/>
        </w:pict>
      </w:r>
      <w:r>
        <w:rPr>
          <w:lang w:val="en-US" w:eastAsia="en-US"/>
        </w:rPr>
        <w:pict>
          <v:oval id="_x0000_s2244" style="position:absolute;left:0;text-align:left;margin-left:251.25pt;margin-top:2.4pt;width:30.15pt;height:36.5pt;z-index:251683840"/>
        </w:pict>
      </w:r>
      <w:r>
        <w:rPr>
          <w:lang w:val="en-US" w:eastAsia="en-US"/>
        </w:rPr>
        <w:pict>
          <v:oval id="_x0000_s2242" style="position:absolute;left:0;text-align:left;margin-left:298.15pt;margin-top:2.4pt;width:30.15pt;height:36.5pt;z-index:251681792"/>
        </w:pict>
      </w:r>
      <w:r>
        <w:t xml:space="preserve">Bạn hãy dời một đồng tiền để </w:t>
      </w:r>
    </w:p>
    <w:p w:rsidR="005F0B6F" w:rsidRDefault="005F0B6F" w:rsidP="005F0B6F">
      <w:pPr>
        <w:spacing w:line="360" w:lineRule="auto"/>
        <w:jc w:val="both"/>
      </w:pPr>
      <w:r>
        <w:t xml:space="preserve">tổng số tiền trên một đường thẳng </w:t>
      </w:r>
    </w:p>
    <w:p w:rsidR="005F0B6F" w:rsidRDefault="005F0B6F" w:rsidP="005F0B6F">
      <w:pPr>
        <w:spacing w:line="360" w:lineRule="auto"/>
        <w:jc w:val="both"/>
      </w:pPr>
      <w:r>
        <w:t xml:space="preserve">là 4 đồng tiền. Cố gắng suy nghĩ </w:t>
      </w:r>
    </w:p>
    <w:p w:rsidR="005F0B6F" w:rsidRDefault="005F0B6F" w:rsidP="005F0B6F">
      <w:pPr>
        <w:spacing w:line="360" w:lineRule="auto"/>
        <w:jc w:val="both"/>
      </w:pPr>
      <w:r>
        <w:rPr>
          <w:lang w:val="en-US" w:eastAsia="en-US"/>
        </w:rPr>
        <w:pict>
          <v:oval id="_x0000_s2245" style="position:absolute;left:0;text-align:left;margin-left:301.5pt;margin-top:8.1pt;width:30.15pt;height:36.5pt;z-index:251684864"/>
        </w:pict>
      </w:r>
      <w:r>
        <w:t xml:space="preserve">để tìm ra câu trả lời nhé! </w:t>
      </w:r>
    </w:p>
    <w:p w:rsidR="005F0B6F" w:rsidRDefault="005F0B6F" w:rsidP="005F0B6F">
      <w:pPr>
        <w:spacing w:line="360" w:lineRule="auto"/>
        <w:jc w:val="both"/>
      </w:pPr>
      <w:r>
        <w:t>Không khó lắm đâu!</w:t>
      </w:r>
    </w:p>
    <w:p w:rsidR="005F0B6F" w:rsidRDefault="005F0B6F" w:rsidP="005F0B6F">
      <w:pPr>
        <w:spacing w:line="360" w:lineRule="auto"/>
        <w:jc w:val="both"/>
        <w:rPr>
          <w:u w:val="single"/>
        </w:rPr>
      </w:pPr>
    </w:p>
    <w:p w:rsidR="005F0B6F" w:rsidRDefault="005F0B6F" w:rsidP="005F0B6F">
      <w:pPr>
        <w:spacing w:line="360" w:lineRule="auto"/>
        <w:jc w:val="both"/>
      </w:pPr>
      <w:r>
        <w:rPr>
          <w:lang w:val="en-US" w:eastAsia="en-US"/>
        </w:rPr>
        <w:pict>
          <v:oval id="_x0000_s2246" style="position:absolute;left:0;text-align:left;margin-left:304.85pt;margin-top:6.7pt;width:30.15pt;height:36.5pt;z-index:251685888"/>
        </w:pict>
      </w:r>
      <w:r>
        <w:rPr>
          <w:u w:val="single"/>
        </w:rPr>
        <w:t>Giải đáp</w:t>
      </w:r>
      <w:r>
        <w:t>:</w:t>
      </w:r>
    </w:p>
    <w:p w:rsidR="005F0B6F" w:rsidRDefault="005F0B6F" w:rsidP="005F0B6F">
      <w:pPr>
        <w:spacing w:line="360" w:lineRule="auto"/>
        <w:jc w:val="both"/>
      </w:pPr>
    </w:p>
    <w:p w:rsidR="005F0B6F" w:rsidRDefault="005F0B6F" w:rsidP="005F0B6F">
      <w:pPr>
        <w:spacing w:line="360" w:lineRule="auto"/>
        <w:jc w:val="both"/>
      </w:pPr>
      <w:r>
        <w:lastRenderedPageBreak/>
        <w:t xml:space="preserve">   Dời đồng tiền ở dưới cùng đạt chồng lên </w:t>
      </w:r>
    </w:p>
    <w:p w:rsidR="005F0B6F" w:rsidRDefault="005F0B6F" w:rsidP="005F0B6F">
      <w:pPr>
        <w:spacing w:line="360" w:lineRule="auto"/>
        <w:jc w:val="both"/>
        <w:rPr>
          <w:u w:val="single"/>
        </w:rPr>
      </w:pPr>
      <w:r>
        <w:t>Đồng tiền ở giữa.(hình bên).</w:t>
      </w:r>
    </w:p>
    <w:p w:rsidR="005F0B6F" w:rsidRDefault="005F0B6F" w:rsidP="005F0B6F">
      <w:pPr>
        <w:spacing w:line="360" w:lineRule="auto"/>
        <w:jc w:val="both"/>
        <w:rPr>
          <w:b/>
          <w:bCs/>
        </w:rPr>
      </w:pPr>
      <w:r>
        <w:rPr>
          <w:b/>
          <w:bCs/>
          <w:u w:val="single"/>
        </w:rPr>
        <w:t>Bài 21</w:t>
      </w:r>
      <w:r>
        <w:rPr>
          <w:b/>
          <w:bCs/>
        </w:rPr>
        <w:t>: HAI MƯƠI CHỮ SỐ 1</w:t>
      </w:r>
    </w:p>
    <w:p w:rsidR="005F0B6F" w:rsidRDefault="005F0B6F" w:rsidP="005F0B6F">
      <w:pPr>
        <w:spacing w:line="360" w:lineRule="auto"/>
        <w:jc w:val="both"/>
      </w:pPr>
      <w:r>
        <w:t xml:space="preserve">    Bạn hãy dùng 20 chữ số 1 và đạt giữa chúng những dấu cộng (+) để được tổng bằng 200.</w:t>
      </w:r>
    </w:p>
    <w:p w:rsidR="005F0B6F" w:rsidRDefault="005F0B6F" w:rsidP="005F0B6F">
      <w:pPr>
        <w:spacing w:line="360" w:lineRule="auto"/>
        <w:jc w:val="both"/>
      </w:pPr>
      <w:r>
        <w:t xml:space="preserve">    Bạn hãy cho biết vì sao bạn làm được như vậy?</w:t>
      </w:r>
    </w:p>
    <w:p w:rsidR="005F0B6F" w:rsidRDefault="005F0B6F" w:rsidP="005F0B6F">
      <w:pPr>
        <w:spacing w:line="360" w:lineRule="auto"/>
        <w:jc w:val="center"/>
      </w:pPr>
      <w:r>
        <w:rPr>
          <w:u w:val="single"/>
        </w:rPr>
        <w:t>Giải đáp</w:t>
      </w:r>
      <w:r>
        <w:t>:</w:t>
      </w:r>
    </w:p>
    <w:p w:rsidR="005F0B6F" w:rsidRDefault="005F0B6F" w:rsidP="005F0B6F">
      <w:pPr>
        <w:spacing w:line="360" w:lineRule="auto"/>
        <w:jc w:val="both"/>
        <w:rPr>
          <w:u w:val="single"/>
        </w:rPr>
      </w:pPr>
      <w:r>
        <w:t xml:space="preserve">      Nếu cộng 20 số 1 thì ta được tổng là:</w:t>
      </w:r>
    </w:p>
    <w:p w:rsidR="005F0B6F" w:rsidRDefault="005F0B6F" w:rsidP="005F0B6F">
      <w:pPr>
        <w:spacing w:line="360" w:lineRule="auto"/>
        <w:jc w:val="both"/>
        <w:rPr>
          <w:b/>
          <w:bCs/>
        </w:rPr>
      </w:pPr>
      <w:r>
        <w:rPr>
          <w:b/>
          <w:bCs/>
          <w:u w:val="single"/>
        </w:rPr>
        <w:t>Bài 22</w:t>
      </w:r>
      <w:r>
        <w:rPr>
          <w:b/>
          <w:bCs/>
        </w:rPr>
        <w:t>: SIÊU TOÁN</w:t>
      </w:r>
    </w:p>
    <w:p w:rsidR="005F0B6F" w:rsidRDefault="005F0B6F" w:rsidP="005F0B6F">
      <w:pPr>
        <w:spacing w:line="360" w:lineRule="auto"/>
        <w:jc w:val="both"/>
      </w:pPr>
      <w:r>
        <w:t xml:space="preserve">    Mão là một học sinh được bạn bè trong lớp suy tôn là siêu sao giải toán nhanh. Một hôm bạn Thân đố Mão tính tổng sau:</w:t>
      </w:r>
    </w:p>
    <w:p w:rsidR="005F0B6F" w:rsidRDefault="005F0B6F" w:rsidP="005F0B6F">
      <w:pPr>
        <w:spacing w:line="360" w:lineRule="auto"/>
        <w:jc w:val="both"/>
      </w:pPr>
      <w:r>
        <w:t xml:space="preserve">                      99 + 199 + 299 + 399 + … + 899.</w:t>
      </w:r>
    </w:p>
    <w:p w:rsidR="005F0B6F" w:rsidRDefault="005F0B6F" w:rsidP="005F0B6F">
      <w:pPr>
        <w:spacing w:line="360" w:lineRule="auto"/>
        <w:jc w:val="both"/>
      </w:pPr>
      <w:r>
        <w:t xml:space="preserve">  Mão! … chỉ một thoáng đã đọc kết quả trước sự thán phục của Thân.</w:t>
      </w:r>
    </w:p>
    <w:p w:rsidR="005F0B6F" w:rsidRDefault="005F0B6F" w:rsidP="005F0B6F">
      <w:pPr>
        <w:spacing w:line="360" w:lineRule="auto"/>
        <w:jc w:val="both"/>
      </w:pPr>
      <w:r>
        <w:t xml:space="preserve">   Bí quyết nào giúp Mão thế?    Bạn có biết không?</w:t>
      </w:r>
    </w:p>
    <w:p w:rsidR="005F0B6F" w:rsidRDefault="005F0B6F" w:rsidP="005F0B6F">
      <w:pPr>
        <w:spacing w:line="360" w:lineRule="auto"/>
        <w:jc w:val="both"/>
      </w:pPr>
      <w:r>
        <w:rPr>
          <w:u w:val="single"/>
        </w:rPr>
        <w:t>Giải đáp</w:t>
      </w:r>
      <w:r>
        <w:t>:</w:t>
      </w:r>
    </w:p>
    <w:p w:rsidR="005F0B6F" w:rsidRDefault="005F0B6F" w:rsidP="005F0B6F">
      <w:pPr>
        <w:spacing w:line="360" w:lineRule="auto"/>
        <w:jc w:val="both"/>
        <w:rPr>
          <w:b/>
          <w:bCs/>
        </w:rPr>
      </w:pPr>
      <w:r>
        <w:rPr>
          <w:b/>
          <w:bCs/>
          <w:u w:val="single"/>
        </w:rPr>
        <w:t>Bài 23</w:t>
      </w:r>
      <w:r>
        <w:rPr>
          <w:b/>
          <w:bCs/>
        </w:rPr>
        <w:t>: AI ĐƯỢC THƯỞNG?</w:t>
      </w:r>
    </w:p>
    <w:p w:rsidR="005F0B6F" w:rsidRDefault="005F0B6F" w:rsidP="005F0B6F">
      <w:pPr>
        <w:spacing w:line="360" w:lineRule="auto"/>
        <w:jc w:val="both"/>
      </w:pPr>
      <w:r>
        <w:t xml:space="preserve">       Bác Tuấn nói rằng: “Ai giúp bác thay các chữ cái bằng các chữ số thích hợp ở phép tình sau, bác sẽ thưởng cho 10 triệu đồng”.</w:t>
      </w:r>
    </w:p>
    <w:p w:rsidR="005F0B6F" w:rsidRDefault="005F0B6F" w:rsidP="005F0B6F">
      <w:pPr>
        <w:spacing w:line="360" w:lineRule="auto"/>
        <w:jc w:val="both"/>
      </w:pPr>
      <w:r>
        <w:t xml:space="preserve">          a b c d e</w:t>
      </w:r>
    </w:p>
    <w:p w:rsidR="005F0B6F" w:rsidRDefault="005F0B6F" w:rsidP="005F0B6F">
      <w:pPr>
        <w:spacing w:line="360" w:lineRule="auto"/>
        <w:jc w:val="both"/>
        <w:rPr>
          <w:u w:val="single"/>
        </w:rPr>
      </w:pPr>
      <w:r>
        <w:t xml:space="preserve">           </w:t>
      </w:r>
      <w:r>
        <w:rPr>
          <w:u w:val="single"/>
        </w:rPr>
        <w:t>X        6</w:t>
      </w:r>
    </w:p>
    <w:p w:rsidR="005F0B6F" w:rsidRDefault="005F0B6F" w:rsidP="005F0B6F">
      <w:pPr>
        <w:spacing w:line="360" w:lineRule="auto"/>
        <w:jc w:val="both"/>
      </w:pPr>
      <w:r>
        <w:lastRenderedPageBreak/>
        <w:t xml:space="preserve">           e d c b a</w:t>
      </w:r>
    </w:p>
    <w:p w:rsidR="005F0B6F" w:rsidRDefault="005F0B6F" w:rsidP="005F0B6F">
      <w:pPr>
        <w:spacing w:line="360" w:lineRule="auto"/>
        <w:jc w:val="both"/>
      </w:pPr>
      <w:r>
        <w:t xml:space="preserve">      Ai được thưởng bạn có biết không?</w:t>
      </w:r>
    </w:p>
    <w:p w:rsidR="005F0B6F" w:rsidRDefault="005F0B6F" w:rsidP="005F0B6F">
      <w:pPr>
        <w:spacing w:line="360" w:lineRule="auto"/>
        <w:jc w:val="both"/>
        <w:rPr>
          <w:b/>
          <w:bCs/>
        </w:rPr>
      </w:pPr>
      <w:r>
        <w:rPr>
          <w:b/>
          <w:bCs/>
          <w:u w:val="single"/>
        </w:rPr>
        <w:t>Bài 24</w:t>
      </w:r>
      <w:r>
        <w:rPr>
          <w:b/>
          <w:bCs/>
        </w:rPr>
        <w:t>: VUI HỌC.</w:t>
      </w:r>
    </w:p>
    <w:p w:rsidR="005F0B6F" w:rsidRDefault="005F0B6F" w:rsidP="005F0B6F">
      <w:pPr>
        <w:spacing w:line="360" w:lineRule="auto"/>
        <w:jc w:val="both"/>
      </w:pPr>
      <w:r>
        <w:t xml:space="preserve">         Các bạn có thay được các chữ cái bằng các chữ số thích hợp để được phép tính ở dưới không?</w:t>
      </w:r>
    </w:p>
    <w:p w:rsidR="005F0B6F" w:rsidRDefault="005F0B6F" w:rsidP="005F0B6F">
      <w:pPr>
        <w:spacing w:line="360" w:lineRule="auto"/>
        <w:jc w:val="both"/>
        <w:rPr>
          <w:lang w:val="fi-FI"/>
        </w:rPr>
      </w:pPr>
      <w:r>
        <w:rPr>
          <w:lang w:val="fi-FI"/>
        </w:rPr>
        <w:t xml:space="preserve">           _ VUI  VUI  VUI</w:t>
      </w:r>
    </w:p>
    <w:p w:rsidR="005F0B6F" w:rsidRDefault="005F0B6F" w:rsidP="005F0B6F">
      <w:pPr>
        <w:spacing w:line="360" w:lineRule="auto"/>
        <w:jc w:val="both"/>
        <w:rPr>
          <w:u w:val="single"/>
          <w:lang w:val="fi-FI"/>
        </w:rPr>
      </w:pPr>
      <w:r>
        <w:rPr>
          <w:lang w:val="fi-FI"/>
        </w:rPr>
        <w:t xml:space="preserve">             </w:t>
      </w:r>
      <w:r>
        <w:rPr>
          <w:u w:val="single"/>
          <w:lang w:val="fi-FI"/>
        </w:rPr>
        <w:t xml:space="preserve">HOC HOC HOC </w:t>
      </w:r>
    </w:p>
    <w:p w:rsidR="005F0B6F" w:rsidRDefault="005F0B6F" w:rsidP="005F0B6F">
      <w:pPr>
        <w:spacing w:line="360" w:lineRule="auto"/>
        <w:jc w:val="both"/>
      </w:pPr>
      <w:r>
        <w:rPr>
          <w:sz w:val="40"/>
          <w:szCs w:val="40"/>
          <w:lang w:val="fi-FI"/>
        </w:rPr>
        <w:t xml:space="preserve">           </w:t>
      </w:r>
      <w:r>
        <w:rPr>
          <w:sz w:val="36"/>
          <w:szCs w:val="36"/>
          <w:lang w:val="fi-FI"/>
        </w:rPr>
        <w:t>20 042  005</w:t>
      </w:r>
    </w:p>
    <w:p w:rsidR="005F0B6F" w:rsidRDefault="005F0B6F" w:rsidP="005F0B6F">
      <w:pPr>
        <w:spacing w:line="360" w:lineRule="auto"/>
        <w:jc w:val="both"/>
        <w:rPr>
          <w:b/>
          <w:bCs/>
        </w:rPr>
      </w:pPr>
      <w:r>
        <w:rPr>
          <w:b/>
          <w:bCs/>
          <w:u w:val="single"/>
        </w:rPr>
        <w:t>Bài 25</w:t>
      </w:r>
      <w:r>
        <w:rPr>
          <w:b/>
          <w:bCs/>
        </w:rPr>
        <w:t>: AI LẤY SỐ CHẴN?</w:t>
      </w:r>
    </w:p>
    <w:p w:rsidR="005F0B6F" w:rsidRDefault="005F0B6F" w:rsidP="005F0B6F">
      <w:pPr>
        <w:spacing w:line="360" w:lineRule="auto"/>
        <w:jc w:val="both"/>
      </w:pPr>
      <w:r>
        <w:t xml:space="preserve">      Anh Quân có hai mảnh giấy giống hệt nhau, một mảnh anh ghi một số chắn, một mảnh anhh ghi một số lẻ. Anh đưa cho Lâm và Ly xem rồi gấp lại trộn đều và đưa cho Lâm và Ly bốc thăm.</w:t>
      </w:r>
    </w:p>
    <w:p w:rsidR="005F0B6F" w:rsidRDefault="005F0B6F" w:rsidP="005F0B6F">
      <w:pPr>
        <w:spacing w:line="360" w:lineRule="auto"/>
        <w:jc w:val="both"/>
      </w:pPr>
      <w:r>
        <w:t xml:space="preserve">     Bốc xong rồi Ly nhanh nhảu:</w:t>
      </w:r>
    </w:p>
    <w:p w:rsidR="005F0B6F" w:rsidRDefault="005F0B6F" w:rsidP="005F0B6F">
      <w:pPr>
        <w:numPr>
          <w:ilvl w:val="0"/>
          <w:numId w:val="11"/>
        </w:numPr>
        <w:spacing w:after="0" w:line="360" w:lineRule="auto"/>
        <w:jc w:val="both"/>
      </w:pPr>
      <w:r>
        <w:t>Để làm gì hở anh?</w:t>
      </w:r>
    </w:p>
    <w:p w:rsidR="005F0B6F" w:rsidRDefault="005F0B6F" w:rsidP="005F0B6F">
      <w:pPr>
        <w:spacing w:line="360" w:lineRule="auto"/>
        <w:ind w:left="435"/>
        <w:jc w:val="both"/>
      </w:pPr>
      <w:r>
        <w:t>Anh Quân cười:</w:t>
      </w:r>
    </w:p>
    <w:p w:rsidR="005F0B6F" w:rsidRDefault="005F0B6F" w:rsidP="005F0B6F">
      <w:pPr>
        <w:numPr>
          <w:ilvl w:val="0"/>
          <w:numId w:val="11"/>
        </w:numPr>
        <w:spacing w:after="0" w:line="360" w:lineRule="auto"/>
        <w:jc w:val="both"/>
      </w:pPr>
      <w:r>
        <w:t>Anh sẽ nói ngay được ai lấy số chẵn. Trước hết Lâm nhân số của mình với 5. Bí mật cộng hai tích đó lại và báo cho anh kết quarlaf số chẵn hay số lẻ.</w:t>
      </w:r>
    </w:p>
    <w:p w:rsidR="005F0B6F" w:rsidRDefault="005F0B6F" w:rsidP="005F0B6F">
      <w:pPr>
        <w:spacing w:line="360" w:lineRule="auto"/>
        <w:jc w:val="both"/>
      </w:pPr>
      <w:r>
        <w:t xml:space="preserve">      Lâm và Ly tính xong Lâm thông báo:</w:t>
      </w:r>
    </w:p>
    <w:p w:rsidR="005F0B6F" w:rsidRDefault="005F0B6F" w:rsidP="005F0B6F">
      <w:pPr>
        <w:numPr>
          <w:ilvl w:val="0"/>
          <w:numId w:val="11"/>
        </w:numPr>
        <w:spacing w:after="0" w:line="360" w:lineRule="auto"/>
        <w:jc w:val="both"/>
      </w:pPr>
      <w:r>
        <w:t>Kết quả là số lẻ anh ạ.</w:t>
      </w:r>
    </w:p>
    <w:p w:rsidR="005F0B6F" w:rsidRDefault="005F0B6F" w:rsidP="005F0B6F">
      <w:pPr>
        <w:spacing w:line="360" w:lineRule="auto"/>
        <w:jc w:val="both"/>
      </w:pPr>
      <w:r>
        <w:t xml:space="preserve">      Anh Quân nói luôn:</w:t>
      </w:r>
    </w:p>
    <w:p w:rsidR="005F0B6F" w:rsidRDefault="005F0B6F" w:rsidP="005F0B6F">
      <w:pPr>
        <w:numPr>
          <w:ilvl w:val="0"/>
          <w:numId w:val="11"/>
        </w:numPr>
        <w:spacing w:after="0" w:line="360" w:lineRule="auto"/>
        <w:jc w:val="both"/>
      </w:pPr>
      <w:r>
        <w:t>Vậy chính em lấy được số chẵn.</w:t>
      </w:r>
    </w:p>
    <w:p w:rsidR="005F0B6F" w:rsidRDefault="005F0B6F" w:rsidP="005F0B6F">
      <w:pPr>
        <w:spacing w:line="360" w:lineRule="auto"/>
        <w:ind w:left="435"/>
        <w:jc w:val="both"/>
      </w:pPr>
      <w:r>
        <w:lastRenderedPageBreak/>
        <w:t>Cả Lâm và Ly đều ngạc nhiên:</w:t>
      </w:r>
    </w:p>
    <w:p w:rsidR="005F0B6F" w:rsidRDefault="005F0B6F" w:rsidP="005F0B6F">
      <w:pPr>
        <w:numPr>
          <w:ilvl w:val="0"/>
          <w:numId w:val="11"/>
        </w:numPr>
        <w:spacing w:after="0" w:line="360" w:lineRule="auto"/>
        <w:jc w:val="both"/>
      </w:pPr>
      <w:r>
        <w:t>Sao anh giỏi thế!</w:t>
      </w:r>
    </w:p>
    <w:p w:rsidR="005F0B6F" w:rsidRDefault="005F0B6F" w:rsidP="005F0B6F">
      <w:pPr>
        <w:spacing w:line="360" w:lineRule="auto"/>
        <w:jc w:val="both"/>
      </w:pPr>
      <w:r>
        <w:t xml:space="preserve">      Các bạn ơi, Anh Quân đã tính thế nào nhỉ? </w:t>
      </w:r>
    </w:p>
    <w:p w:rsidR="005F0B6F" w:rsidRDefault="005F0B6F" w:rsidP="005F0B6F">
      <w:pPr>
        <w:spacing w:line="360" w:lineRule="auto"/>
        <w:jc w:val="both"/>
        <w:rPr>
          <w:b/>
          <w:bCs/>
        </w:rPr>
      </w:pPr>
      <w:r>
        <w:rPr>
          <w:b/>
          <w:bCs/>
          <w:u w:val="single"/>
        </w:rPr>
        <w:t>Bài 26</w:t>
      </w:r>
      <w:r>
        <w:rPr>
          <w:b/>
          <w:bCs/>
        </w:rPr>
        <w:t>: BA CHÀNG CÂU CÁ</w:t>
      </w:r>
    </w:p>
    <w:p w:rsidR="005F0B6F" w:rsidRDefault="005F0B6F" w:rsidP="005F0B6F">
      <w:pPr>
        <w:spacing w:line="360" w:lineRule="auto"/>
        <w:jc w:val="both"/>
      </w:pPr>
      <w:r>
        <w:t xml:space="preserve">          Một ngày chủ nhật, được nghỉ học, ba bạn chơi thân với nhau là An, Phương, Minh rủ nhau đi câu cá. Khi về An thấy mình câu được nhiều cá bèn cho Phương và Minh một số cá bằng số cá bằng mỗi người hiện có. Khi ấy, Phương thấy mình nhiều cá quá liền cho lại An và Minh số cá bằng số cá của mỗi người hiện có. Sau lần đó , Minh thấy có nhiều cá hơn các ban nên cho lại An và Phương số cá bằng số cá hiện có củ mỗi người. Lúc này của số cá của ba người đều bằng nhau và họ cùng vui vẻ ra về.</w:t>
      </w:r>
    </w:p>
    <w:p w:rsidR="005F0B6F" w:rsidRDefault="005F0B6F" w:rsidP="005F0B6F">
      <w:pPr>
        <w:spacing w:line="360" w:lineRule="auto"/>
        <w:jc w:val="both"/>
      </w:pPr>
      <w:r>
        <w:t xml:space="preserve">          Bạn hãy tính xem mỗi người câu được bao nhiêu con cá, biết cả ba người câu được 24 con cá. </w:t>
      </w:r>
    </w:p>
    <w:p w:rsidR="005F0B6F" w:rsidRDefault="005F0B6F" w:rsidP="005F0B6F">
      <w:pPr>
        <w:spacing w:line="360" w:lineRule="auto"/>
        <w:jc w:val="both"/>
        <w:rPr>
          <w:b/>
          <w:bCs/>
        </w:rPr>
      </w:pPr>
      <w:r>
        <w:rPr>
          <w:b/>
          <w:bCs/>
          <w:u w:val="single"/>
        </w:rPr>
        <w:t>Bài 27</w:t>
      </w:r>
      <w:r>
        <w:rPr>
          <w:b/>
          <w:bCs/>
        </w:rPr>
        <w:t>: SỐ CHẴN HAY SỐ LẺ?</w:t>
      </w:r>
    </w:p>
    <w:p w:rsidR="005F0B6F" w:rsidRDefault="005F0B6F" w:rsidP="005F0B6F">
      <w:pPr>
        <w:spacing w:line="360" w:lineRule="auto"/>
        <w:jc w:val="both"/>
      </w:pPr>
      <w:r>
        <w:t xml:space="preserve">        Anh Tuấn có 25 miếng bìa nhỏ, anh yêu cầu bé Lan viết các số tự nhiên liên tiếp từ 1 đến 55 lên mặt phải của 55 miếng bìa đó, sau đó, anh xáo trộn các miếng bìa và yêu cầu Lan viết lên mặt trái của miếng bìa lần lượt các số từ 1 đến 55 một lần nữa.</w:t>
      </w:r>
    </w:p>
    <w:p w:rsidR="005F0B6F" w:rsidRDefault="005F0B6F" w:rsidP="005F0B6F">
      <w:pPr>
        <w:spacing w:line="360" w:lineRule="auto"/>
        <w:jc w:val="both"/>
        <w:rPr>
          <w:u w:val="single"/>
        </w:rPr>
      </w:pPr>
      <w:r>
        <w:t xml:space="preserve">        Bây giờ các bạn hãy cộng hai số đã viết trên hai mặt của tấm bìa sau đó nhân 55 kết quả đó với nhau xem được số chẵn hay số lẻ?</w:t>
      </w:r>
    </w:p>
    <w:p w:rsidR="005F0B6F" w:rsidRDefault="005F0B6F" w:rsidP="005F0B6F">
      <w:pPr>
        <w:spacing w:line="360" w:lineRule="auto"/>
        <w:jc w:val="both"/>
        <w:rPr>
          <w:b/>
          <w:bCs/>
        </w:rPr>
      </w:pPr>
      <w:r>
        <w:rPr>
          <w:b/>
          <w:bCs/>
          <w:u w:val="single"/>
        </w:rPr>
        <w:t>Bài 28</w:t>
      </w:r>
      <w:r>
        <w:rPr>
          <w:b/>
          <w:bCs/>
        </w:rPr>
        <w:t>: BAO NHIÊU NĂM NỮA?</w:t>
      </w:r>
    </w:p>
    <w:p w:rsidR="005F0B6F" w:rsidRDefault="005F0B6F" w:rsidP="005F0B6F">
      <w:pPr>
        <w:spacing w:line="360" w:lineRule="auto"/>
        <w:jc w:val="both"/>
      </w:pPr>
      <w:r>
        <w:t xml:space="preserve">                         Cha nay bốn mốt tuổi rồi</w:t>
      </w:r>
    </w:p>
    <w:p w:rsidR="005F0B6F" w:rsidRDefault="005F0B6F" w:rsidP="005F0B6F">
      <w:pPr>
        <w:spacing w:line="360" w:lineRule="auto"/>
        <w:jc w:val="both"/>
      </w:pPr>
      <w:r>
        <w:t xml:space="preserve">                  Con vừa mười bảy đang thời xuân xanh</w:t>
      </w:r>
    </w:p>
    <w:p w:rsidR="005F0B6F" w:rsidRDefault="005F0B6F" w:rsidP="005F0B6F">
      <w:pPr>
        <w:spacing w:line="360" w:lineRule="auto"/>
        <w:jc w:val="both"/>
      </w:pPr>
      <w:r>
        <w:t xml:space="preserve">                        Bao nhiêu năm nữa đến phần</w:t>
      </w:r>
    </w:p>
    <w:p w:rsidR="005F0B6F" w:rsidRDefault="005F0B6F" w:rsidP="005F0B6F">
      <w:pPr>
        <w:spacing w:line="360" w:lineRule="auto"/>
        <w:jc w:val="both"/>
        <w:rPr>
          <w:u w:val="single"/>
        </w:rPr>
      </w:pPr>
      <w:r>
        <w:lastRenderedPageBreak/>
        <w:t xml:space="preserve">                 Tuổi cha gấp đúng hai lần tuổi con?</w:t>
      </w:r>
    </w:p>
    <w:p w:rsidR="005F0B6F" w:rsidRDefault="005F0B6F" w:rsidP="005F0B6F">
      <w:pPr>
        <w:spacing w:line="360" w:lineRule="auto"/>
        <w:jc w:val="both"/>
        <w:rPr>
          <w:b/>
          <w:bCs/>
        </w:rPr>
      </w:pPr>
      <w:r>
        <w:rPr>
          <w:b/>
          <w:bCs/>
          <w:u w:val="single"/>
        </w:rPr>
        <w:t>Bài 29</w:t>
      </w:r>
      <w:r>
        <w:rPr>
          <w:b/>
          <w:bCs/>
        </w:rPr>
        <w:t>: NHỮNG MIẾNG BÌA LANG THANG</w:t>
      </w:r>
    </w:p>
    <w:p w:rsidR="005F0B6F" w:rsidRDefault="005F0B6F" w:rsidP="005F0B6F">
      <w:pPr>
        <w:spacing w:line="360" w:lineRule="auto"/>
        <w:jc w:val="both"/>
      </w:pPr>
      <w:r>
        <w:t xml:space="preserve">        Cậu Mít cắt một tấm bìa thành hình tròn rất đẹp. Sau đó Mít chia tấm bìa thành 20 ô nhỏ, mỗi ô Mít viết một số hoặc một dấu trong các số 1,2,4,6,0,5 và trong các dấu +; - ; x ; : ; = để được phép tính đúng. Một lúc sau Mít lại hí hoáy cắt tấm bìa thành 7 miếng  và thả chúng lang thang quanh bàn học của Mít. Bây giờ các bạn hãy xếp các miếng bìa lang thang này lại thành tấm bìa ban đầu của Mít nhé.</w:t>
      </w:r>
    </w:p>
    <w:p w:rsidR="005F0B6F" w:rsidRDefault="005F0B6F" w:rsidP="005F0B6F">
      <w:pPr>
        <w:spacing w:line="360" w:lineRule="auto"/>
        <w:jc w:val="both"/>
      </w:pPr>
    </w:p>
    <w:p w:rsidR="005F0B6F" w:rsidRDefault="005F0B6F" w:rsidP="005F0B6F">
      <w:pPr>
        <w:spacing w:line="360"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31"/>
        <w:gridCol w:w="1809"/>
        <w:gridCol w:w="1809"/>
      </w:tblGrid>
      <w:tr w:rsidR="005F0B6F" w:rsidTr="00842BCB">
        <w:tc>
          <w:tcPr>
            <w:tcW w:w="4731" w:type="dxa"/>
            <w:vMerge w:val="restart"/>
          </w:tcPr>
          <w:p w:rsidR="005F0B6F" w:rsidRDefault="005F0B6F" w:rsidP="00842BCB">
            <w:pPr>
              <w:spacing w:line="360" w:lineRule="auto"/>
              <w:jc w:val="both"/>
            </w:pPr>
          </w:p>
          <w:p w:rsidR="005F0B6F" w:rsidRDefault="005F0B6F" w:rsidP="00842BCB">
            <w:pPr>
              <w:spacing w:line="360" w:lineRule="auto"/>
              <w:jc w:val="both"/>
            </w:pPr>
            <w:r>
              <w:rPr>
                <w:lang w:val="en-US" w:eastAsia="en-US"/>
              </w:rPr>
              <w:pict>
                <v:line id="_x0000_s2279" style="position:absolute;left:0;text-align:left;flip:y;z-index:251719680" from="36.95pt,128.75pt" to="73.8pt,173.75pt"/>
              </w:pict>
            </w:r>
            <w:r>
              <w:rPr>
                <w:lang w:val="en-US" w:eastAsia="en-US"/>
              </w:rPr>
              <w:pict>
                <v:line id="_x0000_s2278" style="position:absolute;left:0;text-align:left;flip:y;z-index:251718656" from="107.3pt,2.7pt" to="110.65pt,65.7pt"/>
              </w:pict>
            </w:r>
            <w:r>
              <w:rPr>
                <w:lang w:val="en-US" w:eastAsia="en-US"/>
              </w:rPr>
              <w:pict>
                <v:line id="_x0000_s2277" style="position:absolute;left:0;text-align:left;flip:x y;z-index:251717632" from="117.35pt,146.75pt" to="134.1pt,200.75pt"/>
              </w:pict>
            </w:r>
            <w:r>
              <w:rPr>
                <w:lang w:val="en-US" w:eastAsia="en-US"/>
              </w:rPr>
              <w:pict>
                <v:line id="_x0000_s2276" style="position:absolute;left:0;text-align:left;flip:x y;z-index:251716608" from="124.05pt,137.75pt" to="157.55pt,191.75pt"/>
              </w:pict>
            </w:r>
            <w:r>
              <w:rPr>
                <w:lang w:val="en-US" w:eastAsia="en-US"/>
              </w:rPr>
              <w:pict>
                <v:line id="_x0000_s2275" style="position:absolute;left:0;text-align:left;flip:y;z-index:251715584" from="77.15pt,146.75pt" to="93.9pt,200.75pt"/>
              </w:pict>
            </w:r>
            <w:r>
              <w:rPr>
                <w:lang w:val="en-US" w:eastAsia="en-US"/>
              </w:rPr>
              <w:pict>
                <v:line id="_x0000_s2274" style="position:absolute;left:0;text-align:left;flip:y;z-index:251714560" from="57.05pt,137.75pt" to="83.85pt,191.75pt"/>
              </w:pict>
            </w:r>
            <w:r>
              <w:rPr>
                <w:lang w:val="en-US" w:eastAsia="en-US"/>
              </w:rPr>
              <w:pict>
                <v:line id="_x0000_s2273" style="position:absolute;left:0;text-align:left;flip:y;z-index:251713536" from="13.5pt,110.75pt" to="67.1pt,119.75pt"/>
              </w:pict>
            </w:r>
            <w:r>
              <w:rPr>
                <w:lang w:val="en-US" w:eastAsia="en-US"/>
              </w:rPr>
              <w:pict>
                <v:line id="_x0000_s2272" style="position:absolute;left:0;text-align:left;z-index:251712512" from="20.2pt,56.7pt" to="70.45pt,83.7pt"/>
              </w:pict>
            </w:r>
            <w:r>
              <w:rPr>
                <w:lang w:val="en-US" w:eastAsia="en-US"/>
              </w:rPr>
              <w:pict>
                <v:line id="_x0000_s2271" style="position:absolute;left:0;text-align:left;flip:x y;z-index:251711488" from="63.75pt,11.7pt" to="87.2pt,65.7pt"/>
              </w:pict>
            </w:r>
            <w:r>
              <w:rPr>
                <w:lang w:val="en-US" w:eastAsia="en-US"/>
              </w:rPr>
              <w:pict>
                <v:line id="_x0000_s2270" style="position:absolute;left:0;text-align:left;flip:y;z-index:251710464" from="137.45pt,65.75pt" to="184.35pt,92.75pt"/>
              </w:pict>
            </w:r>
            <w:r>
              <w:rPr>
                <w:lang w:val="en-US" w:eastAsia="en-US"/>
              </w:rPr>
              <w:pict>
                <v:line id="_x0000_s2269" style="position:absolute;left:0;text-align:left;z-index:251709440" from="137.45pt,110.75pt" to="191.05pt,128.75pt"/>
              </w:pict>
            </w:r>
            <w:r>
              <w:rPr>
                <w:lang w:val="en-US" w:eastAsia="en-US"/>
              </w:rPr>
              <w:pict>
                <v:line id="_x0000_s2268" style="position:absolute;left:0;text-align:left;flip:x y;z-index:251708416" from="40.3pt,29.7pt" to="77.15pt,74.7pt"/>
              </w:pict>
            </w:r>
            <w:r>
              <w:rPr>
                <w:lang w:val="en-US" w:eastAsia="en-US"/>
              </w:rPr>
              <w:pict>
                <v:line id="_x0000_s2267" style="position:absolute;left:0;text-align:left;flip:y;z-index:251707392" from="107.3pt,146.75pt" to="107.35pt,209.75pt"/>
              </w:pict>
            </w:r>
            <w:r>
              <w:rPr>
                <w:lang w:val="en-US" w:eastAsia="en-US"/>
              </w:rPr>
              <w:pict>
                <v:line id="_x0000_s2266" style="position:absolute;left:0;text-align:left;z-index:251706368" from="134.1pt,128.75pt" to="177.65pt,164.75pt"/>
              </w:pict>
            </w:r>
            <w:r>
              <w:rPr>
                <w:lang w:val="en-US" w:eastAsia="en-US"/>
              </w:rPr>
              <w:pict>
                <v:line id="_x0000_s2265" style="position:absolute;left:0;text-align:left;z-index:251705344" from="13.5pt,92.75pt" to="67.1pt,101.75pt"/>
              </w:pict>
            </w:r>
            <w:r>
              <w:rPr>
                <w:lang w:val="en-US" w:eastAsia="en-US"/>
              </w:rPr>
              <w:pict>
                <v:line id="_x0000_s2264" style="position:absolute;left:0;text-align:left;flip:y;z-index:251704320" from="23.55pt,119.75pt" to="70.45pt,155.75pt"/>
              </w:pict>
            </w:r>
            <w:r>
              <w:rPr>
                <w:lang w:val="en-US" w:eastAsia="en-US"/>
              </w:rPr>
              <w:pict>
                <v:line id="_x0000_s2263" style="position:absolute;left:0;text-align:left;flip:x y;z-index:251703296" from="90.55pt,2.7pt" to="97.25pt,65.7pt"/>
              </w:pict>
            </w:r>
            <w:r>
              <w:rPr>
                <w:lang w:val="en-US" w:eastAsia="en-US"/>
              </w:rPr>
              <w:pict>
                <v:line id="_x0000_s2262" style="position:absolute;left:0;text-align:left;flip:y;z-index:251702272" from="137.45pt,101.75pt" to="194.4pt,101.75pt"/>
              </w:pict>
            </w:r>
            <w:r>
              <w:rPr>
                <w:lang w:val="en-US" w:eastAsia="en-US"/>
              </w:rPr>
              <w:pict>
                <v:line id="_x0000_s2261" style="position:absolute;left:0;text-align:left;flip:y;z-index:251701248" from="130.75pt,38.7pt" to="170.95pt,83.7pt"/>
              </w:pict>
            </w:r>
            <w:r>
              <w:rPr>
                <w:lang w:val="en-US" w:eastAsia="en-US"/>
              </w:rPr>
              <w:pict>
                <v:line id="_x0000_s2260" style="position:absolute;left:0;text-align:left;flip:y;z-index:251700224" from="120.7pt,20.7pt" to="157.55pt,74.7pt"/>
              </w:pict>
            </w:r>
            <w:r>
              <w:rPr>
                <w:lang w:val="en-US" w:eastAsia="en-US"/>
              </w:rPr>
              <w:pict>
                <v:line id="_x0000_s2259" style="position:absolute;left:0;text-align:left;flip:y;z-index:251699200" from="114pt,11.7pt" to="134.1pt,65.7pt"/>
              </w:pict>
            </w:r>
            <w:r>
              <w:rPr>
                <w:lang w:val="en-US" w:eastAsia="en-US"/>
              </w:rPr>
              <w:pict>
                <v:oval id="_x0000_s2258" style="position:absolute;left:0;text-align:left;margin-left:67.1pt;margin-top:65.75pt;width:1in;height:81pt;z-index:251698176"/>
              </w:pict>
            </w:r>
            <w:r>
              <w:rPr>
                <w:lang w:val="en-US" w:eastAsia="en-US"/>
              </w:rPr>
              <w:pict>
                <v:oval id="_x0000_s2257" style="position:absolute;left:0;text-align:left;margin-left:13.5pt;margin-top:2.7pt;width:179.2pt;height:207pt;z-index:251697152"/>
              </w:pict>
            </w:r>
          </w:p>
          <w:p w:rsidR="005F0B6F" w:rsidRDefault="005F0B6F" w:rsidP="00842BCB">
            <w:pPr>
              <w:spacing w:line="360" w:lineRule="auto"/>
              <w:jc w:val="both"/>
            </w:pPr>
          </w:p>
          <w:p w:rsidR="005F0B6F" w:rsidRDefault="005F0B6F" w:rsidP="00842BCB">
            <w:pPr>
              <w:spacing w:line="360" w:lineRule="auto"/>
              <w:jc w:val="both"/>
            </w:pPr>
          </w:p>
        </w:tc>
        <w:tc>
          <w:tcPr>
            <w:tcW w:w="1809" w:type="dxa"/>
          </w:tcPr>
          <w:p w:rsidR="005F0B6F" w:rsidRDefault="005F0B6F" w:rsidP="00842BCB">
            <w:pPr>
              <w:spacing w:line="360" w:lineRule="auto"/>
              <w:jc w:val="both"/>
            </w:pPr>
          </w:p>
          <w:tbl>
            <w:tblPr>
              <w:tblW w:w="0" w:type="auto"/>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67"/>
              <w:gridCol w:w="439"/>
            </w:tblGrid>
            <w:tr w:rsidR="005F0B6F" w:rsidTr="00842BCB">
              <w:tc>
                <w:tcPr>
                  <w:tcW w:w="467" w:type="dxa"/>
                </w:tcPr>
                <w:p w:rsidR="005F0B6F" w:rsidRDefault="005F0B6F" w:rsidP="00842BCB">
                  <w:pPr>
                    <w:spacing w:line="360" w:lineRule="auto"/>
                    <w:jc w:val="both"/>
                  </w:pPr>
                  <w:r>
                    <w:t>6</w:t>
                  </w:r>
                </w:p>
              </w:tc>
              <w:tc>
                <w:tcPr>
                  <w:tcW w:w="439" w:type="dxa"/>
                </w:tcPr>
                <w:p w:rsidR="005F0B6F" w:rsidRDefault="005F0B6F" w:rsidP="00842BCB">
                  <w:pPr>
                    <w:spacing w:line="360" w:lineRule="auto"/>
                    <w:jc w:val="both"/>
                  </w:pPr>
                  <w:r>
                    <w:t>=</w:t>
                  </w:r>
                </w:p>
                <w:p w:rsidR="005F0B6F" w:rsidRDefault="005F0B6F" w:rsidP="00842BCB">
                  <w:pPr>
                    <w:spacing w:line="360" w:lineRule="auto"/>
                    <w:jc w:val="both"/>
                  </w:pPr>
                </w:p>
              </w:tc>
            </w:tr>
          </w:tbl>
          <w:p w:rsidR="005F0B6F" w:rsidRDefault="005F0B6F" w:rsidP="00842BCB">
            <w:pPr>
              <w:spacing w:line="360" w:lineRule="auto"/>
              <w:jc w:val="both"/>
            </w:pPr>
          </w:p>
        </w:tc>
        <w:tc>
          <w:tcPr>
            <w:tcW w:w="1809" w:type="dxa"/>
          </w:tcPr>
          <w:p w:rsidR="005F0B6F" w:rsidRDefault="005F0B6F" w:rsidP="00842BCB">
            <w:pPr>
              <w:spacing w:line="360"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60"/>
              <w:gridCol w:w="374"/>
              <w:gridCol w:w="360"/>
              <w:gridCol w:w="360"/>
            </w:tblGrid>
            <w:tr w:rsidR="005F0B6F" w:rsidTr="00842BCB">
              <w:tc>
                <w:tcPr>
                  <w:tcW w:w="360" w:type="dxa"/>
                </w:tcPr>
                <w:p w:rsidR="005F0B6F" w:rsidRDefault="005F0B6F" w:rsidP="00842BCB">
                  <w:pPr>
                    <w:spacing w:line="360" w:lineRule="auto"/>
                    <w:jc w:val="both"/>
                  </w:pPr>
                  <w:r>
                    <w:t>2</w:t>
                  </w:r>
                </w:p>
                <w:p w:rsidR="005F0B6F" w:rsidRDefault="005F0B6F" w:rsidP="00842BCB">
                  <w:pPr>
                    <w:spacing w:line="360" w:lineRule="auto"/>
                    <w:jc w:val="both"/>
                  </w:pPr>
                </w:p>
              </w:tc>
              <w:tc>
                <w:tcPr>
                  <w:tcW w:w="374" w:type="dxa"/>
                </w:tcPr>
                <w:p w:rsidR="005F0B6F" w:rsidRDefault="005F0B6F" w:rsidP="00842BCB">
                  <w:pPr>
                    <w:spacing w:line="360" w:lineRule="auto"/>
                    <w:jc w:val="both"/>
                  </w:pPr>
                  <w:r>
                    <w:t>=</w:t>
                  </w:r>
                </w:p>
              </w:tc>
              <w:tc>
                <w:tcPr>
                  <w:tcW w:w="360" w:type="dxa"/>
                </w:tcPr>
                <w:p w:rsidR="005F0B6F" w:rsidRDefault="005F0B6F" w:rsidP="00842BCB">
                  <w:pPr>
                    <w:spacing w:line="360" w:lineRule="auto"/>
                    <w:jc w:val="both"/>
                  </w:pPr>
                  <w:r>
                    <w:t>5</w:t>
                  </w:r>
                </w:p>
              </w:tc>
              <w:tc>
                <w:tcPr>
                  <w:tcW w:w="360" w:type="dxa"/>
                </w:tcPr>
                <w:p w:rsidR="005F0B6F" w:rsidRDefault="005F0B6F" w:rsidP="00842BCB">
                  <w:pPr>
                    <w:spacing w:line="360" w:lineRule="auto"/>
                    <w:jc w:val="both"/>
                  </w:pPr>
                  <w:r>
                    <w:t>x</w:t>
                  </w:r>
                </w:p>
              </w:tc>
            </w:tr>
          </w:tbl>
          <w:p w:rsidR="005F0B6F" w:rsidRDefault="005F0B6F" w:rsidP="00842BCB">
            <w:pPr>
              <w:spacing w:line="360" w:lineRule="auto"/>
              <w:jc w:val="both"/>
            </w:pPr>
          </w:p>
          <w:p w:rsidR="005F0B6F" w:rsidRDefault="005F0B6F" w:rsidP="00842BCB">
            <w:pPr>
              <w:spacing w:line="360" w:lineRule="auto"/>
              <w:jc w:val="both"/>
            </w:pPr>
          </w:p>
        </w:tc>
      </w:tr>
      <w:tr w:rsidR="005F0B6F" w:rsidTr="00842BCB">
        <w:trPr>
          <w:trHeight w:val="1377"/>
        </w:trPr>
        <w:tc>
          <w:tcPr>
            <w:tcW w:w="4731" w:type="dxa"/>
            <w:vMerge/>
          </w:tcPr>
          <w:p w:rsidR="005F0B6F" w:rsidRDefault="005F0B6F" w:rsidP="00842BCB">
            <w:pPr>
              <w:spacing w:line="360" w:lineRule="auto"/>
              <w:jc w:val="both"/>
            </w:pPr>
          </w:p>
        </w:tc>
        <w:tc>
          <w:tcPr>
            <w:tcW w:w="1809" w:type="dxa"/>
          </w:tcPr>
          <w:p w:rsidR="005F0B6F" w:rsidRDefault="005F0B6F" w:rsidP="00842BCB">
            <w:pPr>
              <w:spacing w:line="360"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5"/>
              <w:gridCol w:w="396"/>
              <w:gridCol w:w="396"/>
            </w:tblGrid>
            <w:tr w:rsidR="005F0B6F" w:rsidTr="00842BCB">
              <w:tc>
                <w:tcPr>
                  <w:tcW w:w="395" w:type="dxa"/>
                </w:tcPr>
                <w:p w:rsidR="005F0B6F" w:rsidRDefault="005F0B6F" w:rsidP="00842BCB">
                  <w:pPr>
                    <w:spacing w:line="360" w:lineRule="auto"/>
                    <w:jc w:val="both"/>
                  </w:pPr>
                  <w:r>
                    <w:t>2</w:t>
                  </w:r>
                </w:p>
                <w:p w:rsidR="005F0B6F" w:rsidRDefault="005F0B6F" w:rsidP="00842BCB">
                  <w:pPr>
                    <w:spacing w:line="360" w:lineRule="auto"/>
                    <w:jc w:val="both"/>
                  </w:pPr>
                </w:p>
              </w:tc>
              <w:tc>
                <w:tcPr>
                  <w:tcW w:w="396" w:type="dxa"/>
                </w:tcPr>
                <w:p w:rsidR="005F0B6F" w:rsidRDefault="005F0B6F" w:rsidP="00842BCB">
                  <w:pPr>
                    <w:spacing w:line="360" w:lineRule="auto"/>
                    <w:jc w:val="both"/>
                  </w:pPr>
                  <w:r>
                    <w:t>-</w:t>
                  </w:r>
                </w:p>
              </w:tc>
              <w:tc>
                <w:tcPr>
                  <w:tcW w:w="396" w:type="dxa"/>
                </w:tcPr>
                <w:p w:rsidR="005F0B6F" w:rsidRDefault="005F0B6F" w:rsidP="00842BCB">
                  <w:pPr>
                    <w:spacing w:line="360" w:lineRule="auto"/>
                    <w:jc w:val="both"/>
                  </w:pPr>
                  <w:r>
                    <w:t>1</w:t>
                  </w:r>
                </w:p>
              </w:tc>
            </w:tr>
          </w:tbl>
          <w:p w:rsidR="005F0B6F" w:rsidRDefault="005F0B6F" w:rsidP="00842BCB">
            <w:pPr>
              <w:spacing w:line="360" w:lineRule="auto"/>
              <w:jc w:val="both"/>
            </w:pPr>
          </w:p>
        </w:tc>
        <w:tc>
          <w:tcPr>
            <w:tcW w:w="1809" w:type="dxa"/>
          </w:tcPr>
          <w:p w:rsidR="005F0B6F" w:rsidRDefault="005F0B6F" w:rsidP="00842BCB">
            <w:pPr>
              <w:spacing w:line="360"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9"/>
              <w:gridCol w:w="479"/>
              <w:gridCol w:w="479"/>
            </w:tblGrid>
            <w:tr w:rsidR="005F0B6F" w:rsidTr="00842BCB">
              <w:tc>
                <w:tcPr>
                  <w:tcW w:w="479" w:type="dxa"/>
                </w:tcPr>
                <w:p w:rsidR="005F0B6F" w:rsidRDefault="005F0B6F" w:rsidP="00842BCB">
                  <w:pPr>
                    <w:spacing w:line="360" w:lineRule="auto"/>
                    <w:jc w:val="both"/>
                  </w:pPr>
                  <w:r>
                    <w:t>6</w:t>
                  </w:r>
                </w:p>
                <w:p w:rsidR="005F0B6F" w:rsidRDefault="005F0B6F" w:rsidP="00842BCB">
                  <w:pPr>
                    <w:spacing w:line="360" w:lineRule="auto"/>
                    <w:jc w:val="both"/>
                  </w:pPr>
                </w:p>
              </w:tc>
              <w:tc>
                <w:tcPr>
                  <w:tcW w:w="479" w:type="dxa"/>
                </w:tcPr>
                <w:p w:rsidR="005F0B6F" w:rsidRDefault="005F0B6F" w:rsidP="00842BCB">
                  <w:pPr>
                    <w:spacing w:line="360" w:lineRule="auto"/>
                    <w:jc w:val="both"/>
                  </w:pPr>
                  <w:r>
                    <w:t>=</w:t>
                  </w:r>
                </w:p>
              </w:tc>
              <w:tc>
                <w:tcPr>
                  <w:tcW w:w="479" w:type="dxa"/>
                </w:tcPr>
                <w:p w:rsidR="005F0B6F" w:rsidRDefault="005F0B6F" w:rsidP="00842BCB">
                  <w:pPr>
                    <w:spacing w:line="360" w:lineRule="auto"/>
                    <w:jc w:val="both"/>
                  </w:pPr>
                  <w:r>
                    <w:t>6</w:t>
                  </w:r>
                </w:p>
              </w:tc>
            </w:tr>
          </w:tbl>
          <w:p w:rsidR="005F0B6F" w:rsidRDefault="005F0B6F" w:rsidP="00842BCB">
            <w:pPr>
              <w:spacing w:line="360" w:lineRule="auto"/>
              <w:jc w:val="both"/>
            </w:pPr>
          </w:p>
        </w:tc>
      </w:tr>
      <w:tr w:rsidR="005F0B6F" w:rsidTr="00842BCB">
        <w:tc>
          <w:tcPr>
            <w:tcW w:w="4731" w:type="dxa"/>
            <w:vMerge/>
          </w:tcPr>
          <w:p w:rsidR="005F0B6F" w:rsidRDefault="005F0B6F" w:rsidP="00842BCB">
            <w:pPr>
              <w:spacing w:line="360" w:lineRule="auto"/>
              <w:jc w:val="both"/>
            </w:pPr>
          </w:p>
        </w:tc>
        <w:tc>
          <w:tcPr>
            <w:tcW w:w="1809" w:type="dxa"/>
          </w:tcPr>
          <w:p w:rsidR="005F0B6F" w:rsidRDefault="005F0B6F" w:rsidP="00842BCB">
            <w:pPr>
              <w:spacing w:line="360" w:lineRule="auto"/>
              <w:jc w:val="both"/>
            </w:pPr>
          </w:p>
          <w:p w:rsidR="005F0B6F" w:rsidRDefault="005F0B6F" w:rsidP="00842BCB">
            <w:pPr>
              <w:spacing w:line="360"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5"/>
              <w:gridCol w:w="396"/>
              <w:gridCol w:w="396"/>
            </w:tblGrid>
            <w:tr w:rsidR="005F0B6F" w:rsidTr="00842BCB">
              <w:tc>
                <w:tcPr>
                  <w:tcW w:w="395" w:type="dxa"/>
                </w:tcPr>
                <w:p w:rsidR="005F0B6F" w:rsidRDefault="005F0B6F" w:rsidP="00842BCB">
                  <w:pPr>
                    <w:spacing w:line="360" w:lineRule="auto"/>
                    <w:jc w:val="both"/>
                  </w:pPr>
                  <w:r>
                    <w:lastRenderedPageBreak/>
                    <w:t>2</w:t>
                  </w:r>
                </w:p>
                <w:p w:rsidR="005F0B6F" w:rsidRDefault="005F0B6F" w:rsidP="00842BCB">
                  <w:pPr>
                    <w:spacing w:line="360" w:lineRule="auto"/>
                    <w:jc w:val="both"/>
                  </w:pPr>
                </w:p>
              </w:tc>
              <w:tc>
                <w:tcPr>
                  <w:tcW w:w="396" w:type="dxa"/>
                </w:tcPr>
                <w:p w:rsidR="005F0B6F" w:rsidRDefault="005F0B6F" w:rsidP="00842BCB">
                  <w:pPr>
                    <w:spacing w:line="360" w:lineRule="auto"/>
                    <w:jc w:val="both"/>
                  </w:pPr>
                  <w:r>
                    <w:t>4</w:t>
                  </w:r>
                </w:p>
              </w:tc>
              <w:tc>
                <w:tcPr>
                  <w:tcW w:w="396" w:type="dxa"/>
                </w:tcPr>
                <w:p w:rsidR="005F0B6F" w:rsidRDefault="005F0B6F" w:rsidP="00842BCB">
                  <w:pPr>
                    <w:spacing w:line="360" w:lineRule="auto"/>
                    <w:jc w:val="both"/>
                  </w:pPr>
                  <w:r>
                    <w:t>+</w:t>
                  </w:r>
                </w:p>
              </w:tc>
            </w:tr>
          </w:tbl>
          <w:p w:rsidR="005F0B6F" w:rsidRDefault="005F0B6F" w:rsidP="00842BCB">
            <w:pPr>
              <w:spacing w:line="360" w:lineRule="auto"/>
              <w:jc w:val="both"/>
            </w:pPr>
          </w:p>
          <w:p w:rsidR="005F0B6F" w:rsidRDefault="005F0B6F" w:rsidP="00842BCB">
            <w:pPr>
              <w:spacing w:line="360" w:lineRule="auto"/>
              <w:jc w:val="both"/>
            </w:pPr>
          </w:p>
          <w:p w:rsidR="005F0B6F" w:rsidRDefault="005F0B6F" w:rsidP="00842BCB">
            <w:pPr>
              <w:spacing w:line="360" w:lineRule="auto"/>
              <w:jc w:val="both"/>
            </w:pPr>
          </w:p>
        </w:tc>
        <w:tc>
          <w:tcPr>
            <w:tcW w:w="1809" w:type="dxa"/>
          </w:tcPr>
          <w:p w:rsidR="005F0B6F" w:rsidRDefault="005F0B6F" w:rsidP="00842BCB">
            <w:pPr>
              <w:spacing w:line="360"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50"/>
              <w:gridCol w:w="359"/>
              <w:gridCol w:w="374"/>
              <w:gridCol w:w="359"/>
            </w:tblGrid>
            <w:tr w:rsidR="005F0B6F" w:rsidTr="00842BCB">
              <w:tc>
                <w:tcPr>
                  <w:tcW w:w="350" w:type="dxa"/>
                </w:tcPr>
                <w:p w:rsidR="005F0B6F" w:rsidRDefault="005F0B6F" w:rsidP="00842BCB">
                  <w:pPr>
                    <w:spacing w:line="360" w:lineRule="auto"/>
                    <w:jc w:val="both"/>
                  </w:pPr>
                  <w:r>
                    <w:t>:</w:t>
                  </w:r>
                </w:p>
                <w:p w:rsidR="005F0B6F" w:rsidRDefault="005F0B6F" w:rsidP="00842BCB">
                  <w:pPr>
                    <w:spacing w:line="360" w:lineRule="auto"/>
                    <w:jc w:val="both"/>
                  </w:pPr>
                </w:p>
              </w:tc>
              <w:tc>
                <w:tcPr>
                  <w:tcW w:w="359" w:type="dxa"/>
                </w:tcPr>
                <w:p w:rsidR="005F0B6F" w:rsidRDefault="005F0B6F" w:rsidP="00842BCB">
                  <w:pPr>
                    <w:spacing w:line="360" w:lineRule="auto"/>
                    <w:jc w:val="both"/>
                  </w:pPr>
                  <w:r>
                    <w:lastRenderedPageBreak/>
                    <w:t>2</w:t>
                  </w:r>
                </w:p>
              </w:tc>
              <w:tc>
                <w:tcPr>
                  <w:tcW w:w="374" w:type="dxa"/>
                </w:tcPr>
                <w:p w:rsidR="005F0B6F" w:rsidRDefault="005F0B6F" w:rsidP="00842BCB">
                  <w:pPr>
                    <w:spacing w:line="360" w:lineRule="auto"/>
                    <w:jc w:val="both"/>
                  </w:pPr>
                  <w:r>
                    <w:t>=</w:t>
                  </w:r>
                </w:p>
              </w:tc>
              <w:tc>
                <w:tcPr>
                  <w:tcW w:w="359" w:type="dxa"/>
                </w:tcPr>
                <w:p w:rsidR="005F0B6F" w:rsidRDefault="005F0B6F" w:rsidP="00842BCB">
                  <w:pPr>
                    <w:spacing w:line="360" w:lineRule="auto"/>
                    <w:jc w:val="both"/>
                  </w:pPr>
                  <w:r>
                    <w:t>4</w:t>
                  </w:r>
                </w:p>
              </w:tc>
            </w:tr>
          </w:tbl>
          <w:p w:rsidR="005F0B6F" w:rsidRDefault="005F0B6F" w:rsidP="00842BCB">
            <w:pPr>
              <w:spacing w:line="360" w:lineRule="auto"/>
              <w:jc w:val="both"/>
            </w:pPr>
          </w:p>
          <w:tbl>
            <w:tblPr>
              <w:tblpPr w:leftFromText="180" w:rightFromText="180" w:vertAnchor="text" w:horzAnchor="margin" w:tblpXSpec="center" w:tblpY="-9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7"/>
            </w:tblGrid>
            <w:tr w:rsidR="005F0B6F" w:rsidTr="00842BCB">
              <w:tc>
                <w:tcPr>
                  <w:tcW w:w="477" w:type="dxa"/>
                </w:tcPr>
                <w:p w:rsidR="005F0B6F" w:rsidRDefault="005F0B6F" w:rsidP="00842BCB">
                  <w:pPr>
                    <w:spacing w:line="360" w:lineRule="auto"/>
                    <w:jc w:val="both"/>
                  </w:pPr>
                  <w:r>
                    <w:t>0</w:t>
                  </w:r>
                </w:p>
                <w:p w:rsidR="005F0B6F" w:rsidRDefault="005F0B6F" w:rsidP="00842BCB">
                  <w:pPr>
                    <w:spacing w:line="360" w:lineRule="auto"/>
                    <w:jc w:val="both"/>
                  </w:pPr>
                </w:p>
              </w:tc>
            </w:tr>
          </w:tbl>
          <w:p w:rsidR="005F0B6F" w:rsidRDefault="005F0B6F" w:rsidP="00842BCB">
            <w:pPr>
              <w:spacing w:line="360" w:lineRule="auto"/>
              <w:jc w:val="both"/>
            </w:pPr>
          </w:p>
        </w:tc>
      </w:tr>
    </w:tbl>
    <w:p w:rsidR="005F0B6F" w:rsidRDefault="005F0B6F" w:rsidP="005F0B6F">
      <w:pPr>
        <w:spacing w:line="360" w:lineRule="auto"/>
        <w:jc w:val="both"/>
      </w:pPr>
    </w:p>
    <w:p w:rsidR="005F0B6F" w:rsidRDefault="005F0B6F" w:rsidP="005F0B6F">
      <w:pPr>
        <w:spacing w:line="360" w:lineRule="auto"/>
        <w:jc w:val="both"/>
        <w:rPr>
          <w:b/>
          <w:bCs/>
        </w:rPr>
      </w:pPr>
      <w:r>
        <w:rPr>
          <w:b/>
          <w:bCs/>
          <w:u w:val="single"/>
        </w:rPr>
        <w:t>Bài 30</w:t>
      </w:r>
      <w:r>
        <w:rPr>
          <w:b/>
          <w:bCs/>
        </w:rPr>
        <w:t>:  PHÉP TÍNH CỘNG SAI!</w:t>
      </w:r>
    </w:p>
    <w:p w:rsidR="005F0B6F" w:rsidRDefault="005F0B6F" w:rsidP="005F0B6F">
      <w:pPr>
        <w:spacing w:line="360" w:lineRule="auto"/>
        <w:jc w:val="both"/>
      </w:pPr>
      <w:r>
        <w:t xml:space="preserve">        Cho phép cộng sau:  Hãy giải thích phép tính cộng này là sai.</w:t>
      </w:r>
    </w:p>
    <w:p w:rsidR="005F0B6F" w:rsidRDefault="005F0B6F" w:rsidP="005F0B6F">
      <w:pPr>
        <w:spacing w:line="360" w:lineRule="auto"/>
        <w:jc w:val="both"/>
      </w:pPr>
      <w:r>
        <w:t xml:space="preserve">               1 8 * *</w:t>
      </w:r>
    </w:p>
    <w:p w:rsidR="005F0B6F" w:rsidRDefault="005F0B6F" w:rsidP="005F0B6F">
      <w:pPr>
        <w:spacing w:line="360" w:lineRule="auto"/>
        <w:jc w:val="both"/>
      </w:pPr>
      <w:r>
        <w:t xml:space="preserve">            + 3 7 * *</w:t>
      </w:r>
    </w:p>
    <w:p w:rsidR="005F0B6F" w:rsidRDefault="005F0B6F" w:rsidP="005F0B6F">
      <w:pPr>
        <w:spacing w:line="360" w:lineRule="auto"/>
        <w:jc w:val="both"/>
        <w:rPr>
          <w:u w:val="single"/>
        </w:rPr>
      </w:pPr>
      <w:r>
        <w:t xml:space="preserve">               </w:t>
      </w:r>
      <w:r>
        <w:rPr>
          <w:u w:val="single"/>
        </w:rPr>
        <w:t>4 6 * *</w:t>
      </w:r>
    </w:p>
    <w:p w:rsidR="005F0B6F" w:rsidRDefault="005F0B6F" w:rsidP="005F0B6F">
      <w:pPr>
        <w:spacing w:line="360" w:lineRule="auto"/>
        <w:jc w:val="both"/>
        <w:rPr>
          <w:u w:val="single"/>
        </w:rPr>
      </w:pPr>
      <w:r>
        <w:t xml:space="preserve">             1 * 5 * *</w:t>
      </w:r>
    </w:p>
    <w:p w:rsidR="005F0B6F" w:rsidRDefault="005F0B6F" w:rsidP="005F0B6F">
      <w:pPr>
        <w:spacing w:line="360" w:lineRule="auto"/>
        <w:jc w:val="both"/>
        <w:rPr>
          <w:b/>
          <w:bCs/>
        </w:rPr>
      </w:pPr>
      <w:r>
        <w:rPr>
          <w:b/>
          <w:bCs/>
          <w:u w:val="single"/>
        </w:rPr>
        <w:t>Bài 31</w:t>
      </w:r>
      <w:r>
        <w:rPr>
          <w:b/>
          <w:bCs/>
        </w:rPr>
        <w:t>: BÂY GIỜ LÀ MẤY GIỜ?</w:t>
      </w:r>
    </w:p>
    <w:p w:rsidR="005F0B6F" w:rsidRDefault="005F0B6F" w:rsidP="005F0B6F">
      <w:pPr>
        <w:spacing w:line="360" w:lineRule="auto"/>
        <w:jc w:val="both"/>
      </w:pPr>
      <w:r>
        <w:t xml:space="preserve">        Vui hỏi Toán “Bây giờ là mấy giờ?</w:t>
      </w:r>
    </w:p>
    <w:p w:rsidR="005F0B6F" w:rsidRDefault="005F0B6F" w:rsidP="005F0B6F">
      <w:pPr>
        <w:spacing w:line="360" w:lineRule="auto"/>
        <w:jc w:val="both"/>
      </w:pPr>
      <w:r>
        <w:t xml:space="preserve">        Toán trả lời: “Từ 12 giờ trưa đến bây giờ, bằng thời gian từ bây giờ đến nửa đêm”</w:t>
      </w:r>
    </w:p>
    <w:p w:rsidR="005F0B6F" w:rsidRDefault="005F0B6F" w:rsidP="005F0B6F">
      <w:pPr>
        <w:spacing w:line="360" w:lineRule="auto"/>
        <w:jc w:val="both"/>
      </w:pPr>
      <w:r>
        <w:t xml:space="preserve">       Vui suy nghĩ và hớn hở nói rằng “ Tớ biết bây giờ là mấy giờ rồi!”</w:t>
      </w:r>
    </w:p>
    <w:p w:rsidR="005F0B6F" w:rsidRDefault="005F0B6F" w:rsidP="005F0B6F">
      <w:pPr>
        <w:spacing w:line="360" w:lineRule="auto"/>
        <w:jc w:val="both"/>
        <w:rPr>
          <w:u w:val="single"/>
        </w:rPr>
      </w:pPr>
      <w:r>
        <w:t xml:space="preserve">       Lúc đó là mấy giờ? Đố bạn biết đấy!</w:t>
      </w:r>
    </w:p>
    <w:p w:rsidR="005F0B6F" w:rsidRDefault="005F0B6F" w:rsidP="005F0B6F">
      <w:pPr>
        <w:spacing w:line="360" w:lineRule="auto"/>
        <w:jc w:val="both"/>
        <w:rPr>
          <w:b/>
          <w:bCs/>
        </w:rPr>
      </w:pPr>
      <w:r>
        <w:rPr>
          <w:b/>
          <w:bCs/>
          <w:u w:val="single"/>
        </w:rPr>
        <w:t>Bài 32</w:t>
      </w:r>
      <w:r>
        <w:rPr>
          <w:b/>
          <w:bCs/>
        </w:rPr>
        <w:t>: CHIA THÙNG VÀ CHIA MẮM</w:t>
      </w:r>
    </w:p>
    <w:p w:rsidR="005F0B6F" w:rsidRDefault="005F0B6F" w:rsidP="005F0B6F">
      <w:pPr>
        <w:spacing w:line="360" w:lineRule="auto"/>
        <w:jc w:val="both"/>
      </w:pPr>
      <w:r>
        <w:lastRenderedPageBreak/>
        <w:t xml:space="preserve">       Ba bà Thược, Loan, Liên có tất cả 7 thùng đựng đầy mắm, 7 thùng đựng mắm đầy một nửa và 7 thùng không, bạn hãy giúp ba bà chia dều số mắm và số thùng để mỗi người đều được phần bằng nhau mà không phải rót mắm sang thùng khác đâu nhé?</w:t>
      </w:r>
    </w:p>
    <w:p w:rsidR="005F0B6F" w:rsidRDefault="005F0B6F" w:rsidP="005F0B6F">
      <w:pPr>
        <w:spacing w:line="360" w:lineRule="auto"/>
        <w:jc w:val="both"/>
        <w:rPr>
          <w:b/>
          <w:bCs/>
        </w:rPr>
      </w:pPr>
      <w:r>
        <w:rPr>
          <w:b/>
          <w:bCs/>
          <w:u w:val="single"/>
        </w:rPr>
        <w:t>Bài 33</w:t>
      </w:r>
      <w:r>
        <w:rPr>
          <w:b/>
          <w:bCs/>
        </w:rPr>
        <w:t>: NGÀY 18 THÁNG 2 LÀ THỨ MẤY?</w:t>
      </w:r>
    </w:p>
    <w:p w:rsidR="005F0B6F" w:rsidRDefault="005F0B6F" w:rsidP="005F0B6F">
      <w:pPr>
        <w:spacing w:line="360" w:lineRule="auto"/>
        <w:jc w:val="both"/>
      </w:pPr>
      <w:r>
        <w:t xml:space="preserve">        Tồ đố Tèo: ‘Này nhé, tháng 2 năm 2004 có đến năm ngày chủ nhật, đố Tèo ngày 18 tháng 2 năm 2004 là thứ mấy”. Tèo liền đứng dậy, Tồ nắm giữ tay Tèo và hỏi “Cậu định đâu”.</w:t>
      </w:r>
    </w:p>
    <w:p w:rsidR="005F0B6F" w:rsidRDefault="005F0B6F" w:rsidP="005F0B6F">
      <w:pPr>
        <w:spacing w:line="360" w:lineRule="auto"/>
        <w:jc w:val="both"/>
      </w:pPr>
      <w:r>
        <w:t xml:space="preserve">        Tèo trả lời: “tớ đi tìm tờ lịch măm 2004 để trả lời cậu”.</w:t>
      </w:r>
    </w:p>
    <w:p w:rsidR="005F0B6F" w:rsidRDefault="005F0B6F" w:rsidP="005F0B6F">
      <w:pPr>
        <w:spacing w:line="360" w:lineRule="auto"/>
        <w:jc w:val="both"/>
      </w:pPr>
      <w:r>
        <w:t xml:space="preserve">         Tồ nói: “ Thế thì tớ đố làm gì? Không được xem lịch mà suy nghĩ để tìm câu trả lời”… Tèo đàng chịu thua.</w:t>
      </w:r>
    </w:p>
    <w:p w:rsidR="005F0B6F" w:rsidRDefault="005F0B6F" w:rsidP="005F0B6F">
      <w:pPr>
        <w:spacing w:line="360" w:lineRule="auto"/>
        <w:jc w:val="both"/>
      </w:pPr>
      <w:r>
        <w:t xml:space="preserve">          Các ban hãy giúp Tèo nhé. </w:t>
      </w:r>
    </w:p>
    <w:p w:rsidR="005F0B6F" w:rsidRDefault="005F0B6F" w:rsidP="005F0B6F">
      <w:pPr>
        <w:spacing w:line="360" w:lineRule="auto"/>
        <w:jc w:val="both"/>
        <w:rPr>
          <w:b/>
          <w:bCs/>
        </w:rPr>
      </w:pPr>
      <w:r>
        <w:rPr>
          <w:b/>
          <w:bCs/>
          <w:u w:val="single"/>
        </w:rPr>
        <w:t>Bài 34</w:t>
      </w:r>
      <w:r>
        <w:rPr>
          <w:b/>
          <w:bCs/>
        </w:rPr>
        <w:t>: CHỈ MỘT LẦN CÂN</w:t>
      </w:r>
    </w:p>
    <w:p w:rsidR="005F0B6F" w:rsidRDefault="005F0B6F" w:rsidP="005F0B6F">
      <w:pPr>
        <w:spacing w:line="360" w:lineRule="auto"/>
        <w:jc w:val="both"/>
      </w:pPr>
      <w:r>
        <w:t xml:space="preserve">          Có mười cái túi đựng tiền vàng có hinhfdangj giống hệt nhau, trong đó có một túi đựng tiền giả. Những đồng tiền giả nhẹ hơn 1 gam so với đồng tiền thật nặng 10 gam.</w:t>
      </w:r>
    </w:p>
    <w:p w:rsidR="005F0B6F" w:rsidRDefault="005F0B6F" w:rsidP="005F0B6F">
      <w:pPr>
        <w:spacing w:line="360" w:lineRule="auto"/>
        <w:jc w:val="both"/>
      </w:pPr>
      <w:r>
        <w:t xml:space="preserve">          Bằng chiếc cân đồng hồ và chỉ một lần cân hãy tìm ra túi đồng tiền giả.</w:t>
      </w:r>
    </w:p>
    <w:p w:rsidR="005F0B6F" w:rsidRDefault="005F0B6F" w:rsidP="005F0B6F">
      <w:pPr>
        <w:spacing w:line="360" w:lineRule="auto"/>
        <w:jc w:val="both"/>
        <w:rPr>
          <w:b/>
          <w:bCs/>
        </w:rPr>
      </w:pPr>
      <w:r>
        <w:rPr>
          <w:b/>
          <w:bCs/>
          <w:u w:val="single"/>
        </w:rPr>
        <w:t>Bài 35</w:t>
      </w:r>
      <w:r>
        <w:rPr>
          <w:b/>
          <w:bCs/>
        </w:rPr>
        <w:t>: BA CAN DẦU</w:t>
      </w:r>
    </w:p>
    <w:p w:rsidR="005F0B6F" w:rsidRDefault="005F0B6F" w:rsidP="005F0B6F">
      <w:pPr>
        <w:spacing w:line="360" w:lineRule="auto"/>
        <w:jc w:val="both"/>
      </w:pPr>
      <w:r>
        <w:t xml:space="preserve">             Cô Mai có 12 lít đựng đầy dầu và hai can 7 lít và 5 lít không đựng gì. Cô muốn chia số dầu có được của mình thành ba phần: 5 lít ; 4 lít ; 3 lít bằng ba cái can này.</w:t>
      </w:r>
    </w:p>
    <w:p w:rsidR="005F0B6F" w:rsidRDefault="005F0B6F" w:rsidP="005F0B6F">
      <w:pPr>
        <w:spacing w:line="360" w:lineRule="auto"/>
        <w:jc w:val="both"/>
      </w:pPr>
      <w:r>
        <w:t xml:space="preserve">             Bạn hãy giup cô Mai nhé!</w:t>
      </w:r>
    </w:p>
    <w:p w:rsidR="005F0B6F" w:rsidRDefault="005F0B6F" w:rsidP="005F0B6F">
      <w:pPr>
        <w:spacing w:line="360" w:lineRule="auto"/>
        <w:jc w:val="both"/>
        <w:rPr>
          <w:b/>
          <w:bCs/>
        </w:rPr>
      </w:pPr>
      <w:r>
        <w:rPr>
          <w:b/>
          <w:bCs/>
          <w:u w:val="single"/>
        </w:rPr>
        <w:t>Bài 36</w:t>
      </w:r>
      <w:r>
        <w:rPr>
          <w:b/>
          <w:bCs/>
        </w:rPr>
        <w:t>: LẤY BẢY LÍT NƯỚC</w:t>
      </w:r>
    </w:p>
    <w:p w:rsidR="005F0B6F" w:rsidRDefault="005F0B6F" w:rsidP="005F0B6F">
      <w:pPr>
        <w:spacing w:line="360" w:lineRule="auto"/>
        <w:jc w:val="both"/>
      </w:pPr>
      <w:r>
        <w:t xml:space="preserve">            Bạn Tuyền có hai cái can: một can loại 5 lít và một can loại 3 lít.</w:t>
      </w:r>
    </w:p>
    <w:p w:rsidR="005F0B6F" w:rsidRDefault="005F0B6F" w:rsidP="005F0B6F">
      <w:pPr>
        <w:spacing w:line="360" w:lineRule="auto"/>
        <w:jc w:val="both"/>
      </w:pPr>
      <w:r>
        <w:t xml:space="preserve">            Tuyền muốn lấy đúng 7 lít nước từ 1 hồ (bể) nước.</w:t>
      </w:r>
    </w:p>
    <w:p w:rsidR="005F0B6F" w:rsidRDefault="005F0B6F" w:rsidP="005F0B6F">
      <w:pPr>
        <w:spacing w:line="360" w:lineRule="auto"/>
        <w:jc w:val="both"/>
      </w:pPr>
      <w:r>
        <w:lastRenderedPageBreak/>
        <w:t xml:space="preserve">             Tuyền cứ loay hoay maixmaf chưa lấy được đủ 7 lít nước.  </w:t>
      </w:r>
    </w:p>
    <w:p w:rsidR="005F0B6F" w:rsidRDefault="005F0B6F" w:rsidP="005F0B6F">
      <w:pPr>
        <w:spacing w:line="360" w:lineRule="auto"/>
        <w:jc w:val="both"/>
      </w:pPr>
      <w:r>
        <w:t xml:space="preserve">             Các ban hãy giúp bạn Tuyền nhé!</w:t>
      </w:r>
    </w:p>
    <w:p w:rsidR="005F0B6F" w:rsidRDefault="005F0B6F" w:rsidP="005F0B6F">
      <w:pPr>
        <w:spacing w:line="360" w:lineRule="auto"/>
        <w:jc w:val="both"/>
        <w:rPr>
          <w:b/>
          <w:bCs/>
        </w:rPr>
      </w:pPr>
      <w:r>
        <w:rPr>
          <w:b/>
          <w:bCs/>
          <w:u w:val="single"/>
        </w:rPr>
        <w:t>Bài 37</w:t>
      </w:r>
      <w:r>
        <w:rPr>
          <w:b/>
          <w:bCs/>
        </w:rPr>
        <w:t>: ĐỒNG HỒ HƯ</w:t>
      </w:r>
    </w:p>
    <w:p w:rsidR="005F0B6F" w:rsidRDefault="005F0B6F" w:rsidP="005F0B6F">
      <w:pPr>
        <w:spacing w:line="360" w:lineRule="auto"/>
        <w:jc w:val="both"/>
      </w:pPr>
      <w:r>
        <w:t xml:space="preserve">             Có một đồng hồ hư, cứ mỗi ngày (24 giờ =1440 phút) nó lại chạy chậm 10 phút. Đúng 7 giờ sáng hôm đó người ta vặn đồng hồtheo giờ đúng.</w:t>
      </w:r>
    </w:p>
    <w:p w:rsidR="005F0B6F" w:rsidRDefault="005F0B6F" w:rsidP="005F0B6F">
      <w:pPr>
        <w:spacing w:line="360" w:lineRule="auto"/>
        <w:jc w:val="both"/>
      </w:pPr>
      <w:r>
        <w:t xml:space="preserve">             Hỏi sau bao nhiêu ngày đồng trên chỉ đúng 7 giờ sáng?</w:t>
      </w:r>
    </w:p>
    <w:p w:rsidR="005F0B6F" w:rsidRDefault="005F0B6F" w:rsidP="005F0B6F">
      <w:pPr>
        <w:spacing w:line="360" w:lineRule="auto"/>
        <w:jc w:val="both"/>
        <w:rPr>
          <w:b/>
          <w:bCs/>
        </w:rPr>
      </w:pPr>
      <w:r>
        <w:rPr>
          <w:b/>
          <w:bCs/>
          <w:u w:val="single"/>
        </w:rPr>
        <w:t>Bài 38</w:t>
      </w:r>
      <w:r>
        <w:rPr>
          <w:b/>
          <w:bCs/>
        </w:rPr>
        <w:t>: MỘT VIÊN BI LẠ</w:t>
      </w:r>
    </w:p>
    <w:p w:rsidR="005F0B6F" w:rsidRDefault="005F0B6F" w:rsidP="005F0B6F">
      <w:pPr>
        <w:spacing w:line="360" w:lineRule="auto"/>
        <w:jc w:val="both"/>
      </w:pPr>
      <w:r>
        <w:t xml:space="preserve">           Dũng có bốn viên bi, trong đó có ba viên nặng bằng nhau còn một viên không nặng như ba viên kia (có thể nặng hơn hoặc nhẹ hơn). Nhìn bề ngoài cả bốn viên bi giống hệt nhau nên không thể xác định được viên bi lạ này.</w:t>
      </w:r>
    </w:p>
    <w:p w:rsidR="005F0B6F" w:rsidRDefault="005F0B6F" w:rsidP="005F0B6F">
      <w:pPr>
        <w:spacing w:line="360" w:lineRule="auto"/>
        <w:jc w:val="both"/>
      </w:pPr>
      <w:r>
        <w:t xml:space="preserve">             Bạn nào có thể tìm được viên bi lạ ấy chỉ bằng nhiều nhất hai lần cân trên cân hai đĩa? </w:t>
      </w:r>
    </w:p>
    <w:p w:rsidR="005F0B6F" w:rsidRDefault="005F0B6F" w:rsidP="005F0B6F">
      <w:pPr>
        <w:spacing w:line="360" w:lineRule="auto"/>
        <w:jc w:val="both"/>
        <w:rPr>
          <w:b/>
          <w:bCs/>
        </w:rPr>
      </w:pPr>
      <w:r>
        <w:rPr>
          <w:b/>
          <w:bCs/>
          <w:u w:val="single"/>
        </w:rPr>
        <w:t>Bài 39</w:t>
      </w:r>
      <w:r>
        <w:rPr>
          <w:b/>
          <w:bCs/>
        </w:rPr>
        <w:t>: CÁ NẶNG BAO NHIÊU?</w:t>
      </w:r>
    </w:p>
    <w:p w:rsidR="005F0B6F" w:rsidRDefault="005F0B6F" w:rsidP="005F0B6F">
      <w:pPr>
        <w:spacing w:line="360" w:lineRule="auto"/>
        <w:jc w:val="both"/>
      </w:pPr>
      <w:r>
        <w:t xml:space="preserve">            Thấy bố đang thịt một con cá rất ngon, Tí, Tồ đến bên và hỏi bố:</w:t>
      </w:r>
    </w:p>
    <w:p w:rsidR="005F0B6F" w:rsidRDefault="005F0B6F" w:rsidP="005F0B6F">
      <w:pPr>
        <w:spacing w:line="360" w:lineRule="auto"/>
        <w:jc w:val="both"/>
      </w:pPr>
      <w:r>
        <w:t xml:space="preserve">             Bố ơi, con cá này nặng bao nhiêu mà to thế?</w:t>
      </w:r>
    </w:p>
    <w:p w:rsidR="005F0B6F" w:rsidRDefault="005F0B6F" w:rsidP="005F0B6F">
      <w:pPr>
        <w:spacing w:line="360" w:lineRule="auto"/>
        <w:jc w:val="both"/>
      </w:pPr>
      <w:r>
        <w:t xml:space="preserve">             Bố Tí, Tồ mỉm cười nói:</w:t>
      </w:r>
    </w:p>
    <w:p w:rsidR="005F0B6F" w:rsidRDefault="005F0B6F" w:rsidP="005F0B6F">
      <w:pPr>
        <w:spacing w:line="360" w:lineRule="auto"/>
        <w:jc w:val="both"/>
      </w:pPr>
      <w:r>
        <w:t xml:space="preserve">              Đuôi của cá nặng 150 gam, đầu cá nặng bằng đuôi cá cộng nửa thân cá. Thân cá bằng đầu cá cộng với đuôi cá.</w:t>
      </w:r>
    </w:p>
    <w:p w:rsidR="005F0B6F" w:rsidRDefault="005F0B6F" w:rsidP="005F0B6F">
      <w:pPr>
        <w:spacing w:line="360" w:lineRule="auto"/>
        <w:jc w:val="both"/>
      </w:pPr>
      <w:r>
        <w:t xml:space="preserve">              Các con tính xem con cá nặng bao nhiêu gam?</w:t>
      </w:r>
    </w:p>
    <w:p w:rsidR="005F0B6F" w:rsidRDefault="005F0B6F" w:rsidP="005F0B6F">
      <w:pPr>
        <w:spacing w:line="360" w:lineRule="auto"/>
        <w:jc w:val="both"/>
      </w:pPr>
      <w:r>
        <w:t xml:space="preserve">               Tí, Tồ tính mãi mà không đúng. Các bạn hãy giúp Tí, Tồ nhé!</w:t>
      </w:r>
    </w:p>
    <w:p w:rsidR="005F0B6F" w:rsidRDefault="005F0B6F" w:rsidP="005F0B6F">
      <w:pPr>
        <w:spacing w:line="360" w:lineRule="auto"/>
        <w:jc w:val="both"/>
        <w:rPr>
          <w:b/>
          <w:bCs/>
        </w:rPr>
      </w:pPr>
      <w:r>
        <w:rPr>
          <w:b/>
          <w:bCs/>
          <w:u w:val="single"/>
        </w:rPr>
        <w:t>Bài 40</w:t>
      </w:r>
      <w:r>
        <w:rPr>
          <w:b/>
          <w:bCs/>
        </w:rPr>
        <w:t>: TÌM ĐỒNG TIỀN GIẢ</w:t>
      </w:r>
    </w:p>
    <w:p w:rsidR="005F0B6F" w:rsidRDefault="005F0B6F" w:rsidP="005F0B6F">
      <w:pPr>
        <w:spacing w:line="360" w:lineRule="auto"/>
        <w:jc w:val="both"/>
      </w:pPr>
      <w:r>
        <w:lastRenderedPageBreak/>
        <w:t xml:space="preserve">           Có 27 đồng tiền kim loại giống hệt nhau trong đó có một đồng tiền giả nhẹ hơn đồng tiền thật. Các đồng tiền thật có cùng khối lượng.</w:t>
      </w:r>
    </w:p>
    <w:p w:rsidR="005F0B6F" w:rsidRDefault="005F0B6F" w:rsidP="005F0B6F">
      <w:pPr>
        <w:spacing w:line="360" w:lineRule="auto"/>
        <w:jc w:val="both"/>
      </w:pPr>
      <w:r>
        <w:t xml:space="preserve">           Bây giờ phải lấy ra được đồng tiền giả đó với ba lần cân và chỉ dùng chiếc cân hai đĩa. Vậy phải cân thế nào đậy? </w:t>
      </w:r>
    </w:p>
    <w:p w:rsidR="005F0B6F" w:rsidRDefault="005F0B6F" w:rsidP="005F0B6F">
      <w:pPr>
        <w:spacing w:line="360" w:lineRule="auto"/>
        <w:jc w:val="both"/>
        <w:rPr>
          <w:b/>
          <w:bCs/>
        </w:rPr>
      </w:pPr>
      <w:r>
        <w:rPr>
          <w:b/>
          <w:bCs/>
          <w:u w:val="single"/>
        </w:rPr>
        <w:t>Bài 41</w:t>
      </w:r>
      <w:r>
        <w:rPr>
          <w:b/>
          <w:bCs/>
        </w:rPr>
        <w:t>: CÂN THẾ NÀO ĐÂY</w:t>
      </w:r>
    </w:p>
    <w:p w:rsidR="005F0B6F" w:rsidRDefault="005F0B6F" w:rsidP="005F0B6F">
      <w:pPr>
        <w:spacing w:line="360" w:lineRule="auto"/>
        <w:jc w:val="both"/>
      </w:pPr>
      <w:r>
        <w:t xml:space="preserve">       Một cửa hàng nhập vào 80 gói kẹo giống hệt nhau và được biết trong đó có một gói kẹo nhẹ hơn các gói kẹo khác. Bây giờ phải xác định được gói kẹo nhẹ đó, nhưng cửa hàng chỉ có một chiếc cân hai đĩa. Làm thế nào để chỉ 4 lần cân mà xác định được gói kẹo nhẹ đó?</w:t>
      </w:r>
    </w:p>
    <w:p w:rsidR="005F0B6F" w:rsidRDefault="005F0B6F" w:rsidP="005F0B6F">
      <w:pPr>
        <w:spacing w:line="360" w:lineRule="auto"/>
        <w:jc w:val="both"/>
      </w:pPr>
      <w:r>
        <w:t xml:space="preserve">     Các bạn hãy cùng trổ tài để giúp cô nhân viên bán hàng nhé!</w:t>
      </w:r>
    </w:p>
    <w:p w:rsidR="005F0B6F" w:rsidRDefault="005F0B6F" w:rsidP="005F0B6F">
      <w:pPr>
        <w:spacing w:line="360" w:lineRule="auto"/>
        <w:jc w:val="both"/>
        <w:rPr>
          <w:b/>
          <w:bCs/>
        </w:rPr>
      </w:pPr>
      <w:r>
        <w:rPr>
          <w:b/>
          <w:bCs/>
          <w:u w:val="single"/>
        </w:rPr>
        <w:t>Bài 42</w:t>
      </w:r>
      <w:r>
        <w:rPr>
          <w:b/>
          <w:bCs/>
        </w:rPr>
        <w:t>: THỨ MẤY?</w:t>
      </w:r>
    </w:p>
    <w:p w:rsidR="005F0B6F" w:rsidRDefault="005F0B6F" w:rsidP="005F0B6F">
      <w:pPr>
        <w:spacing w:line="360" w:lineRule="auto"/>
        <w:jc w:val="both"/>
      </w:pPr>
      <w:r>
        <w:t xml:space="preserve">       Hùng nhớ mãi ngày lễ 20/11/2004 (ngày nhà giáo Việt Nam) vì hôm đó lớp Hùng tổ chức vui lắm. Các bạn chúc mừng cô giáo bằng lời ca tiến hát  và những bông hoa điểm mười rực rỡ. Cô giáo vui mừng hỏi cả lớp</w:t>
      </w:r>
    </w:p>
    <w:p w:rsidR="005F0B6F" w:rsidRDefault="005F0B6F" w:rsidP="005F0B6F">
      <w:pPr>
        <w:spacing w:line="360" w:lineRule="auto"/>
        <w:jc w:val="both"/>
      </w:pPr>
      <w:r>
        <w:t xml:space="preserve">     “Hôm nay là thứ mấy?” </w:t>
      </w:r>
    </w:p>
    <w:p w:rsidR="005F0B6F" w:rsidRDefault="005F0B6F" w:rsidP="005F0B6F">
      <w:pPr>
        <w:spacing w:line="360" w:lineRule="auto"/>
        <w:jc w:val="both"/>
      </w:pPr>
      <w:r>
        <w:t xml:space="preserve">     Cả lớp đồng thanh trả lời: “ Hôm nay là thứ bảy ạ”.</w:t>
      </w:r>
    </w:p>
    <w:p w:rsidR="005F0B6F" w:rsidRDefault="005F0B6F" w:rsidP="005F0B6F">
      <w:pPr>
        <w:spacing w:line="360" w:lineRule="auto"/>
        <w:jc w:val="both"/>
      </w:pPr>
      <w:r>
        <w:t xml:space="preserve">     Cô hỏi tiếp: “ Đố các con 28 năm nữa thì ngày 20/11 là thứ mấy?”.</w:t>
      </w:r>
    </w:p>
    <w:p w:rsidR="005F0B6F" w:rsidRDefault="005F0B6F" w:rsidP="005F0B6F">
      <w:pPr>
        <w:spacing w:line="360" w:lineRule="auto"/>
        <w:jc w:val="both"/>
      </w:pPr>
      <w:r>
        <w:t xml:space="preserve">     Cả lớp im lặng suy nghĩ, và rồi chính Hùng trả lời được câu hỏi của cô sớm nhất.</w:t>
      </w:r>
    </w:p>
    <w:p w:rsidR="005F0B6F" w:rsidRDefault="005F0B6F" w:rsidP="005F0B6F">
      <w:pPr>
        <w:spacing w:line="360" w:lineRule="auto"/>
        <w:jc w:val="both"/>
      </w:pPr>
      <w:r>
        <w:t xml:space="preserve">     Hôm đó Hùng được cô thưởng quà và khen Hùng giỏi toán. Các bạn đoán xem câu trả lời của Hùng như thế nào nhé!</w:t>
      </w:r>
    </w:p>
    <w:p w:rsidR="005F0B6F" w:rsidRDefault="005F0B6F" w:rsidP="005F0B6F">
      <w:pPr>
        <w:spacing w:line="360" w:lineRule="auto"/>
        <w:jc w:val="both"/>
        <w:rPr>
          <w:b/>
          <w:bCs/>
        </w:rPr>
      </w:pPr>
      <w:r>
        <w:rPr>
          <w:b/>
          <w:bCs/>
          <w:u w:val="single"/>
        </w:rPr>
        <w:t>Bài 43</w:t>
      </w:r>
      <w:r>
        <w:rPr>
          <w:b/>
          <w:bCs/>
        </w:rPr>
        <w:t>: HÃY GIÚP BẠN BỜM</w:t>
      </w:r>
    </w:p>
    <w:p w:rsidR="005F0B6F" w:rsidRDefault="005F0B6F" w:rsidP="005F0B6F">
      <w:pPr>
        <w:spacing w:line="360" w:lineRule="auto"/>
        <w:jc w:val="both"/>
      </w:pPr>
      <w:r>
        <w:lastRenderedPageBreak/>
        <w:t xml:space="preserve">      Bạn Bờm có chín số là:1;3;5;9;11;13;15;17. Bờm muốn đặt mỗi số này vào một ô vuông ở bảng dưới đây để tổng các số trên ba cột lần lượt là: 25;30;26. Bờm loay hoay mãi mà vẫn chưa tìm được cách đặt các số vào các ô vuông. Các bạn hãy giúp bạn Bờm nhé!</w:t>
      </w:r>
    </w:p>
    <w:tbl>
      <w:tblPr>
        <w:tblW w:w="0" w:type="auto"/>
        <w:tblInd w:w="1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5"/>
        <w:gridCol w:w="1005"/>
        <w:gridCol w:w="938"/>
      </w:tblGrid>
      <w:tr w:rsidR="005F0B6F" w:rsidTr="00842BCB">
        <w:tc>
          <w:tcPr>
            <w:tcW w:w="1005" w:type="dxa"/>
          </w:tcPr>
          <w:p w:rsidR="005F0B6F" w:rsidRDefault="005F0B6F" w:rsidP="00842BCB">
            <w:pPr>
              <w:spacing w:line="360" w:lineRule="auto"/>
              <w:jc w:val="both"/>
            </w:pPr>
          </w:p>
          <w:p w:rsidR="005F0B6F" w:rsidRDefault="005F0B6F" w:rsidP="00842BCB">
            <w:pPr>
              <w:spacing w:line="360" w:lineRule="auto"/>
              <w:jc w:val="both"/>
            </w:pPr>
          </w:p>
          <w:p w:rsidR="005F0B6F" w:rsidRDefault="005F0B6F" w:rsidP="00842BCB">
            <w:pPr>
              <w:spacing w:line="360" w:lineRule="auto"/>
              <w:jc w:val="both"/>
            </w:pPr>
          </w:p>
        </w:tc>
        <w:tc>
          <w:tcPr>
            <w:tcW w:w="1005" w:type="dxa"/>
          </w:tcPr>
          <w:p w:rsidR="005F0B6F" w:rsidRDefault="005F0B6F" w:rsidP="00842BCB">
            <w:pPr>
              <w:spacing w:line="360" w:lineRule="auto"/>
              <w:jc w:val="both"/>
            </w:pPr>
          </w:p>
        </w:tc>
        <w:tc>
          <w:tcPr>
            <w:tcW w:w="938" w:type="dxa"/>
          </w:tcPr>
          <w:p w:rsidR="005F0B6F" w:rsidRDefault="005F0B6F" w:rsidP="00842BCB">
            <w:pPr>
              <w:spacing w:line="360" w:lineRule="auto"/>
              <w:jc w:val="both"/>
            </w:pPr>
          </w:p>
        </w:tc>
      </w:tr>
      <w:tr w:rsidR="005F0B6F" w:rsidTr="00842BCB">
        <w:tc>
          <w:tcPr>
            <w:tcW w:w="1005" w:type="dxa"/>
          </w:tcPr>
          <w:p w:rsidR="005F0B6F" w:rsidRDefault="005F0B6F" w:rsidP="00842BCB">
            <w:pPr>
              <w:spacing w:line="360" w:lineRule="auto"/>
              <w:jc w:val="both"/>
            </w:pPr>
          </w:p>
          <w:p w:rsidR="005F0B6F" w:rsidRDefault="005F0B6F" w:rsidP="00842BCB">
            <w:pPr>
              <w:spacing w:line="360" w:lineRule="auto"/>
              <w:jc w:val="both"/>
            </w:pPr>
          </w:p>
          <w:p w:rsidR="005F0B6F" w:rsidRDefault="005F0B6F" w:rsidP="00842BCB">
            <w:pPr>
              <w:spacing w:line="360" w:lineRule="auto"/>
              <w:jc w:val="both"/>
            </w:pPr>
          </w:p>
        </w:tc>
        <w:tc>
          <w:tcPr>
            <w:tcW w:w="1005" w:type="dxa"/>
          </w:tcPr>
          <w:p w:rsidR="005F0B6F" w:rsidRDefault="005F0B6F" w:rsidP="00842BCB">
            <w:pPr>
              <w:spacing w:line="360" w:lineRule="auto"/>
              <w:jc w:val="both"/>
            </w:pPr>
          </w:p>
        </w:tc>
        <w:tc>
          <w:tcPr>
            <w:tcW w:w="938" w:type="dxa"/>
          </w:tcPr>
          <w:p w:rsidR="005F0B6F" w:rsidRDefault="005F0B6F" w:rsidP="00842BCB">
            <w:pPr>
              <w:spacing w:line="360" w:lineRule="auto"/>
              <w:jc w:val="both"/>
            </w:pPr>
          </w:p>
        </w:tc>
      </w:tr>
      <w:tr w:rsidR="005F0B6F" w:rsidTr="00842BCB">
        <w:tc>
          <w:tcPr>
            <w:tcW w:w="1005" w:type="dxa"/>
          </w:tcPr>
          <w:p w:rsidR="005F0B6F" w:rsidRDefault="005F0B6F" w:rsidP="00842BCB">
            <w:pPr>
              <w:spacing w:line="360" w:lineRule="auto"/>
              <w:jc w:val="both"/>
            </w:pPr>
          </w:p>
          <w:p w:rsidR="005F0B6F" w:rsidRDefault="005F0B6F" w:rsidP="00842BCB">
            <w:pPr>
              <w:spacing w:line="360" w:lineRule="auto"/>
              <w:jc w:val="both"/>
            </w:pPr>
          </w:p>
          <w:p w:rsidR="005F0B6F" w:rsidRDefault="005F0B6F" w:rsidP="00842BCB">
            <w:pPr>
              <w:spacing w:line="360" w:lineRule="auto"/>
              <w:jc w:val="both"/>
            </w:pPr>
          </w:p>
        </w:tc>
        <w:tc>
          <w:tcPr>
            <w:tcW w:w="1005" w:type="dxa"/>
          </w:tcPr>
          <w:p w:rsidR="005F0B6F" w:rsidRDefault="005F0B6F" w:rsidP="00842BCB">
            <w:pPr>
              <w:spacing w:line="360" w:lineRule="auto"/>
              <w:jc w:val="both"/>
            </w:pPr>
          </w:p>
        </w:tc>
        <w:tc>
          <w:tcPr>
            <w:tcW w:w="938" w:type="dxa"/>
          </w:tcPr>
          <w:p w:rsidR="005F0B6F" w:rsidRDefault="005F0B6F" w:rsidP="00842BCB">
            <w:pPr>
              <w:spacing w:line="360" w:lineRule="auto"/>
              <w:jc w:val="both"/>
            </w:pPr>
          </w:p>
        </w:tc>
      </w:tr>
    </w:tbl>
    <w:p w:rsidR="005F0B6F" w:rsidRDefault="005F0B6F" w:rsidP="005F0B6F">
      <w:pPr>
        <w:spacing w:line="360" w:lineRule="auto"/>
        <w:jc w:val="both"/>
        <w:rPr>
          <w:b/>
          <w:bCs/>
          <w:u w:val="single"/>
        </w:rPr>
      </w:pPr>
    </w:p>
    <w:p w:rsidR="005F0B6F" w:rsidRDefault="005F0B6F" w:rsidP="005F0B6F">
      <w:pPr>
        <w:spacing w:line="360" w:lineRule="auto"/>
        <w:jc w:val="both"/>
        <w:rPr>
          <w:b/>
          <w:bCs/>
        </w:rPr>
      </w:pPr>
      <w:r>
        <w:rPr>
          <w:b/>
          <w:bCs/>
          <w:u w:val="single"/>
        </w:rPr>
        <w:t>Bài 44</w:t>
      </w:r>
      <w:r>
        <w:rPr>
          <w:b/>
          <w:bCs/>
        </w:rPr>
        <w:t>:  TÍNH DIỆN TÍCH HÌNH VUÔNG</w:t>
      </w:r>
    </w:p>
    <w:p w:rsidR="005F0B6F" w:rsidRDefault="005F0B6F" w:rsidP="005F0B6F">
      <w:pPr>
        <w:spacing w:line="360" w:lineRule="auto"/>
        <w:jc w:val="both"/>
      </w:pPr>
      <w:r>
        <w:t xml:space="preserve">        Tính diện tích hình vuông  ABCD, biết rằng tổng các chu vi của sáu hình chữ nhật nhỏ ở hình bên là 50 cm.</w:t>
      </w:r>
    </w:p>
    <w:p w:rsidR="005F0B6F" w:rsidRDefault="005F0B6F" w:rsidP="005F0B6F">
      <w:pPr>
        <w:spacing w:line="360" w:lineRule="auto"/>
        <w:jc w:val="both"/>
      </w:pPr>
    </w:p>
    <w:tbl>
      <w:tblPr>
        <w:tblW w:w="0" w:type="auto"/>
        <w:tblInd w:w="1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0"/>
        <w:gridCol w:w="1340"/>
      </w:tblGrid>
      <w:tr w:rsidR="005F0B6F" w:rsidTr="00842BCB">
        <w:tc>
          <w:tcPr>
            <w:tcW w:w="1340" w:type="dxa"/>
          </w:tcPr>
          <w:p w:rsidR="005F0B6F" w:rsidRDefault="005F0B6F" w:rsidP="00842BCB">
            <w:pPr>
              <w:spacing w:line="360" w:lineRule="auto"/>
              <w:jc w:val="both"/>
            </w:pPr>
          </w:p>
          <w:p w:rsidR="005F0B6F" w:rsidRDefault="005F0B6F" w:rsidP="00842BCB">
            <w:pPr>
              <w:spacing w:line="360" w:lineRule="auto"/>
              <w:jc w:val="both"/>
            </w:pPr>
          </w:p>
          <w:p w:rsidR="005F0B6F" w:rsidRDefault="005F0B6F" w:rsidP="00842BCB">
            <w:pPr>
              <w:spacing w:line="360" w:lineRule="auto"/>
              <w:jc w:val="both"/>
            </w:pPr>
          </w:p>
        </w:tc>
        <w:tc>
          <w:tcPr>
            <w:tcW w:w="1340" w:type="dxa"/>
          </w:tcPr>
          <w:p w:rsidR="005F0B6F" w:rsidRDefault="005F0B6F" w:rsidP="00842BCB">
            <w:pPr>
              <w:spacing w:line="360" w:lineRule="auto"/>
              <w:jc w:val="both"/>
            </w:pPr>
          </w:p>
        </w:tc>
      </w:tr>
      <w:tr w:rsidR="005F0B6F" w:rsidTr="00842BCB">
        <w:tc>
          <w:tcPr>
            <w:tcW w:w="1340" w:type="dxa"/>
          </w:tcPr>
          <w:p w:rsidR="005F0B6F" w:rsidRDefault="005F0B6F" w:rsidP="00842BCB">
            <w:pPr>
              <w:spacing w:line="360" w:lineRule="auto"/>
              <w:jc w:val="both"/>
            </w:pPr>
          </w:p>
          <w:p w:rsidR="005F0B6F" w:rsidRDefault="005F0B6F" w:rsidP="00842BCB">
            <w:pPr>
              <w:spacing w:line="360" w:lineRule="auto"/>
              <w:jc w:val="both"/>
            </w:pPr>
          </w:p>
          <w:p w:rsidR="005F0B6F" w:rsidRDefault="005F0B6F" w:rsidP="00842BCB">
            <w:pPr>
              <w:spacing w:line="360" w:lineRule="auto"/>
              <w:jc w:val="both"/>
            </w:pPr>
          </w:p>
        </w:tc>
        <w:tc>
          <w:tcPr>
            <w:tcW w:w="1340" w:type="dxa"/>
          </w:tcPr>
          <w:p w:rsidR="005F0B6F" w:rsidRDefault="005F0B6F" w:rsidP="00842BCB">
            <w:pPr>
              <w:spacing w:line="360" w:lineRule="auto"/>
              <w:jc w:val="both"/>
            </w:pPr>
          </w:p>
        </w:tc>
      </w:tr>
      <w:tr w:rsidR="005F0B6F" w:rsidTr="00842BCB">
        <w:tc>
          <w:tcPr>
            <w:tcW w:w="1340" w:type="dxa"/>
          </w:tcPr>
          <w:p w:rsidR="005F0B6F" w:rsidRDefault="005F0B6F" w:rsidP="00842BCB">
            <w:pPr>
              <w:spacing w:line="360" w:lineRule="auto"/>
              <w:jc w:val="both"/>
            </w:pPr>
          </w:p>
          <w:p w:rsidR="005F0B6F" w:rsidRDefault="005F0B6F" w:rsidP="00842BCB">
            <w:pPr>
              <w:spacing w:line="360" w:lineRule="auto"/>
              <w:jc w:val="both"/>
            </w:pPr>
          </w:p>
          <w:p w:rsidR="005F0B6F" w:rsidRDefault="005F0B6F" w:rsidP="00842BCB">
            <w:pPr>
              <w:spacing w:line="360" w:lineRule="auto"/>
              <w:jc w:val="both"/>
            </w:pPr>
          </w:p>
        </w:tc>
        <w:tc>
          <w:tcPr>
            <w:tcW w:w="1340" w:type="dxa"/>
          </w:tcPr>
          <w:p w:rsidR="005F0B6F" w:rsidRDefault="005F0B6F" w:rsidP="00842BCB">
            <w:pPr>
              <w:spacing w:line="360" w:lineRule="auto"/>
              <w:jc w:val="both"/>
            </w:pPr>
          </w:p>
        </w:tc>
      </w:tr>
    </w:tbl>
    <w:p w:rsidR="005F0B6F" w:rsidRDefault="005F0B6F" w:rsidP="005F0B6F">
      <w:pPr>
        <w:spacing w:line="360" w:lineRule="auto"/>
        <w:jc w:val="both"/>
      </w:pPr>
    </w:p>
    <w:p w:rsidR="005F0B6F" w:rsidRDefault="005F0B6F" w:rsidP="005F0B6F">
      <w:pPr>
        <w:spacing w:line="360" w:lineRule="auto"/>
        <w:jc w:val="both"/>
        <w:rPr>
          <w:b/>
          <w:bCs/>
        </w:rPr>
      </w:pPr>
      <w:r>
        <w:rPr>
          <w:b/>
          <w:bCs/>
          <w:u w:val="single"/>
        </w:rPr>
        <w:t>Bài 45</w:t>
      </w:r>
      <w:r>
        <w:rPr>
          <w:b/>
          <w:bCs/>
        </w:rPr>
        <w:t>: CHIA THẾ NÀO?</w:t>
      </w:r>
    </w:p>
    <w:p w:rsidR="005F0B6F" w:rsidRDefault="005F0B6F" w:rsidP="005F0B6F">
      <w:pPr>
        <w:spacing w:line="360" w:lineRule="auto"/>
        <w:jc w:val="both"/>
      </w:pPr>
      <w:r>
        <w:t xml:space="preserve">           Tam ngồi đăm chiêu trước một bàn cờ có 8 x 8 = 64 ô vuông. Tứ đến bên bạn hỏi: Bạn đang nghiên cứu gì ở bàn cờ mà say sưa thế?</w:t>
      </w:r>
    </w:p>
    <w:p w:rsidR="005F0B6F" w:rsidRDefault="005F0B6F" w:rsidP="005F0B6F">
      <w:pPr>
        <w:spacing w:line="360" w:lineRule="auto"/>
        <w:jc w:val="both"/>
      </w:pPr>
      <w:r>
        <w:t xml:space="preserve">            Tam quay sang Tứ nói: Anh Nam vừa đố tớ chia bàn cờ thành bảy hình chữ nhật khác nhau mà số ô đen và số ô trắng ở mỗi hình chữ nhật đều bằng nhau. Mình với bạn cùng nghĩ nhé.</w:t>
      </w:r>
    </w:p>
    <w:p w:rsidR="005F0B6F" w:rsidRDefault="005F0B6F" w:rsidP="005F0B6F">
      <w:pPr>
        <w:spacing w:line="360" w:lineRule="auto"/>
        <w:jc w:val="both"/>
      </w:pPr>
      <w:r>
        <w:t xml:space="preserve">           Hai bạn chụm đấu kẻ rồi lại xóa mãi mà không tìm ra kết quả. Các bạn có thể giúp hai bạn ấy không?</w:t>
      </w: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tbl>
      <w:tblPr>
        <w:tblW w:w="0" w:type="auto"/>
        <w:tblInd w:w="10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83"/>
        <w:gridCol w:w="603"/>
        <w:gridCol w:w="603"/>
        <w:gridCol w:w="603"/>
        <w:gridCol w:w="603"/>
        <w:gridCol w:w="603"/>
        <w:gridCol w:w="603"/>
        <w:gridCol w:w="603"/>
      </w:tblGrid>
      <w:tr w:rsidR="005F0B6F" w:rsidTr="00842BCB">
        <w:tc>
          <w:tcPr>
            <w:tcW w:w="583" w:type="dxa"/>
          </w:tcPr>
          <w:p w:rsidR="005F0B6F" w:rsidRDefault="005F0B6F" w:rsidP="00842BCB">
            <w:pPr>
              <w:spacing w:line="360" w:lineRule="auto"/>
              <w:jc w:val="both"/>
            </w:pPr>
            <w:r>
              <w:rPr>
                <w:lang w:val="en-US" w:eastAsia="en-US"/>
              </w:rPr>
              <w:pict>
                <v:rect id="_x0000_s2303" style="position:absolute;left:0;text-align:left;margin-left:-6.25pt;margin-top:1.9pt;width:28.4pt;height:33.2pt;z-index:251744256" fillcolor="#cfc"/>
              </w:pict>
            </w:r>
          </w:p>
          <w:p w:rsidR="005F0B6F" w:rsidRDefault="005F0B6F" w:rsidP="00842BCB">
            <w:pPr>
              <w:spacing w:line="360" w:lineRule="auto"/>
              <w:jc w:val="both"/>
            </w:pPr>
          </w:p>
        </w:tc>
        <w:tc>
          <w:tcPr>
            <w:tcW w:w="603" w:type="dxa"/>
          </w:tcPr>
          <w:p w:rsidR="005F0B6F" w:rsidRDefault="005F0B6F" w:rsidP="00842BCB">
            <w:pPr>
              <w:spacing w:line="360" w:lineRule="auto"/>
              <w:jc w:val="both"/>
              <w:rPr>
                <w:color w:val="FF6600"/>
              </w:rPr>
            </w:pPr>
          </w:p>
        </w:tc>
        <w:tc>
          <w:tcPr>
            <w:tcW w:w="603" w:type="dxa"/>
          </w:tcPr>
          <w:p w:rsidR="005F0B6F" w:rsidRDefault="005F0B6F" w:rsidP="00842BCB">
            <w:pPr>
              <w:spacing w:line="360" w:lineRule="auto"/>
              <w:jc w:val="both"/>
              <w:rPr>
                <w:color w:val="FF6600"/>
              </w:rPr>
            </w:pPr>
            <w:r>
              <w:rPr>
                <w:lang w:val="en-US" w:eastAsia="en-US"/>
              </w:rPr>
              <w:pict>
                <v:rect id="_x0000_s2302" style="position:absolute;left:0;text-align:left;margin-left:-5.4pt;margin-top:1.45pt;width:28.4pt;height:33.2pt;z-index:251743232;mso-position-horizontal-relative:text;mso-position-vertical-relative:text" fillcolor="#cfc"/>
              </w:pict>
            </w: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r>
              <w:rPr>
                <w:lang w:val="en-US" w:eastAsia="en-US"/>
              </w:rPr>
              <w:pict>
                <v:rect id="_x0000_s2301" style="position:absolute;left:0;text-align:left;margin-left:-4.9pt;margin-top:1.9pt;width:28.4pt;height:33.2pt;z-index:251742208;mso-position-horizontal-relative:text;mso-position-vertical-relative:text" fillcolor="#cfc"/>
              </w:pict>
            </w: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r>
              <w:rPr>
                <w:lang w:val="en-US" w:eastAsia="en-US"/>
              </w:rPr>
              <w:pict>
                <v:rect id="_x0000_s2300" style="position:absolute;left:0;text-align:left;margin-left:-5.35pt;margin-top:1.9pt;width:28.4pt;height:33.2pt;z-index:251741184;mso-position-horizontal-relative:text;mso-position-vertical-relative:text" fillcolor="#cfc"/>
              </w:pict>
            </w:r>
          </w:p>
        </w:tc>
        <w:tc>
          <w:tcPr>
            <w:tcW w:w="603" w:type="dxa"/>
          </w:tcPr>
          <w:p w:rsidR="005F0B6F" w:rsidRDefault="005F0B6F" w:rsidP="00842BCB">
            <w:pPr>
              <w:spacing w:line="360" w:lineRule="auto"/>
              <w:jc w:val="both"/>
            </w:pPr>
          </w:p>
        </w:tc>
      </w:tr>
      <w:tr w:rsidR="005F0B6F" w:rsidTr="00842BCB">
        <w:trPr>
          <w:trHeight w:val="730"/>
        </w:trPr>
        <w:tc>
          <w:tcPr>
            <w:tcW w:w="583" w:type="dxa"/>
          </w:tcPr>
          <w:p w:rsidR="005F0B6F" w:rsidRDefault="005F0B6F" w:rsidP="00842BCB">
            <w:pPr>
              <w:spacing w:line="360" w:lineRule="auto"/>
              <w:jc w:val="both"/>
            </w:pPr>
          </w:p>
          <w:p w:rsidR="005F0B6F" w:rsidRDefault="005F0B6F" w:rsidP="00842BCB">
            <w:pPr>
              <w:spacing w:line="360" w:lineRule="auto"/>
              <w:jc w:val="both"/>
            </w:pPr>
          </w:p>
        </w:tc>
        <w:tc>
          <w:tcPr>
            <w:tcW w:w="603" w:type="dxa"/>
          </w:tcPr>
          <w:p w:rsidR="005F0B6F" w:rsidRDefault="005F0B6F" w:rsidP="00842BCB">
            <w:pPr>
              <w:spacing w:line="360" w:lineRule="auto"/>
              <w:jc w:val="both"/>
            </w:pPr>
            <w:r>
              <w:rPr>
                <w:lang w:val="en-US" w:eastAsia="en-US"/>
              </w:rPr>
              <w:pict>
                <v:rect id="_x0000_s2280" style="position:absolute;left:0;text-align:left;margin-left:-5.35pt;margin-top:1.15pt;width:28.4pt;height:33.2pt;z-index:251720704;mso-position-horizontal-relative:text;mso-position-vertical-relative:text" fillcolor="#cfc"/>
              </w:pict>
            </w: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r>
              <w:rPr>
                <w:lang w:val="en-US" w:eastAsia="en-US"/>
              </w:rPr>
              <w:pict>
                <v:rect id="_x0000_s2297" style="position:absolute;left:0;text-align:left;margin-left:-5.05pt;margin-top:1.15pt;width:28.4pt;height:33.2pt;z-index:251738112;mso-position-horizontal-relative:text;mso-position-vertical-relative:text" fillcolor="#cfc"/>
              </w:pict>
            </w:r>
          </w:p>
        </w:tc>
        <w:tc>
          <w:tcPr>
            <w:tcW w:w="603" w:type="dxa"/>
          </w:tcPr>
          <w:p w:rsidR="005F0B6F" w:rsidRDefault="005F0B6F" w:rsidP="00842BCB">
            <w:pPr>
              <w:spacing w:line="360" w:lineRule="auto"/>
              <w:jc w:val="both"/>
            </w:pPr>
            <w:r>
              <w:rPr>
                <w:lang w:val="en-US" w:eastAsia="en-US"/>
              </w:rPr>
              <w:pict>
                <v:rect id="_x0000_s2298" style="position:absolute;left:0;text-align:left;margin-left:25.25pt;margin-top:1.15pt;width:28.4pt;height:33.2pt;z-index:251739136;mso-position-horizontal-relative:text;mso-position-vertical-relative:text" fillcolor="#cfc"/>
              </w:pict>
            </w: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r>
              <w:rPr>
                <w:lang w:val="en-US" w:eastAsia="en-US"/>
              </w:rPr>
              <w:pict>
                <v:rect id="_x0000_s2299" style="position:absolute;left:0;text-align:left;margin-left:-5.2pt;margin-top:1.15pt;width:28.4pt;height:33.2pt;z-index:251740160;mso-position-horizontal-relative:text;mso-position-vertical-relative:text" fillcolor="#cfc"/>
              </w:pict>
            </w:r>
          </w:p>
        </w:tc>
      </w:tr>
      <w:tr w:rsidR="005F0B6F" w:rsidTr="00842BCB">
        <w:tc>
          <w:tcPr>
            <w:tcW w:w="583" w:type="dxa"/>
          </w:tcPr>
          <w:p w:rsidR="005F0B6F" w:rsidRDefault="005F0B6F" w:rsidP="00842BCB">
            <w:pPr>
              <w:spacing w:line="360" w:lineRule="auto"/>
              <w:jc w:val="both"/>
            </w:pPr>
            <w:r>
              <w:rPr>
                <w:lang w:val="en-US" w:eastAsia="en-US"/>
              </w:rPr>
              <w:pict>
                <v:rect id="_x0000_s2304" style="position:absolute;left:0;text-align:left;margin-left:-6.4pt;margin-top:-.05pt;width:28.4pt;height:33.2pt;z-index:251745280;mso-position-horizontal-relative:text;mso-position-vertical-relative:text" fillcolor="#cfc"/>
              </w:pict>
            </w:r>
          </w:p>
          <w:p w:rsidR="005F0B6F" w:rsidRDefault="005F0B6F" w:rsidP="00842BCB">
            <w:pPr>
              <w:spacing w:line="360" w:lineRule="auto"/>
              <w:jc w:val="both"/>
            </w:pPr>
          </w:p>
        </w:tc>
        <w:tc>
          <w:tcPr>
            <w:tcW w:w="603" w:type="dxa"/>
          </w:tcPr>
          <w:p w:rsidR="005F0B6F" w:rsidRDefault="005F0B6F" w:rsidP="00842BCB">
            <w:pPr>
              <w:spacing w:line="360" w:lineRule="auto"/>
              <w:jc w:val="both"/>
            </w:pPr>
            <w:r>
              <w:rPr>
                <w:lang w:val="en-US" w:eastAsia="en-US"/>
              </w:rPr>
              <w:pict>
                <v:rect id="_x0000_s2305" style="position:absolute;left:0;text-align:left;margin-left:-5.35pt;margin-top:31.15pt;width:28.4pt;height:33.2pt;z-index:251746304;mso-position-horizontal-relative:text;mso-position-vertical-relative:text" fillcolor="#cfc"/>
              </w:pict>
            </w:r>
          </w:p>
        </w:tc>
        <w:tc>
          <w:tcPr>
            <w:tcW w:w="603" w:type="dxa"/>
          </w:tcPr>
          <w:p w:rsidR="005F0B6F" w:rsidRDefault="005F0B6F" w:rsidP="00842BCB">
            <w:pPr>
              <w:spacing w:line="360" w:lineRule="auto"/>
              <w:jc w:val="both"/>
            </w:pPr>
            <w:r>
              <w:rPr>
                <w:lang w:val="en-US" w:eastAsia="en-US"/>
              </w:rPr>
              <w:pict>
                <v:rect id="_x0000_s2283" style="position:absolute;left:0;text-align:left;margin-left:-5.2pt;margin-top:.4pt;width:28.4pt;height:33.2pt;z-index:251723776;mso-position-horizontal-relative:text;mso-position-vertical-relative:text" fillcolor="#cfc"/>
              </w:pict>
            </w:r>
          </w:p>
        </w:tc>
        <w:tc>
          <w:tcPr>
            <w:tcW w:w="603" w:type="dxa"/>
          </w:tcPr>
          <w:p w:rsidR="005F0B6F" w:rsidRDefault="005F0B6F" w:rsidP="00842BCB">
            <w:pPr>
              <w:spacing w:line="360" w:lineRule="auto"/>
              <w:jc w:val="both"/>
            </w:pPr>
            <w:r>
              <w:rPr>
                <w:lang w:val="en-US" w:eastAsia="en-US"/>
              </w:rPr>
              <w:pict>
                <v:rect id="_x0000_s2286" style="position:absolute;left:0;text-align:left;margin-left:-5.05pt;margin-top:31.15pt;width:28.4pt;height:33.2pt;z-index:251726848;mso-position-horizontal-relative:text;mso-position-vertical-relative:text" fillcolor="#cfc"/>
              </w:pict>
            </w:r>
          </w:p>
        </w:tc>
        <w:tc>
          <w:tcPr>
            <w:tcW w:w="603" w:type="dxa"/>
          </w:tcPr>
          <w:p w:rsidR="005F0B6F" w:rsidRDefault="005F0B6F" w:rsidP="00842BCB">
            <w:pPr>
              <w:spacing w:line="360" w:lineRule="auto"/>
              <w:jc w:val="both"/>
            </w:pPr>
            <w:r>
              <w:rPr>
                <w:lang w:val="en-US" w:eastAsia="en-US"/>
              </w:rPr>
              <w:pict>
                <v:rect id="_x0000_s2294" style="position:absolute;left:0;text-align:left;margin-left:-5.4pt;margin-top:-.05pt;width:28.4pt;height:33.2pt;z-index:251735040;mso-position-horizontal-relative:text;mso-position-vertical-relative:text" fillcolor="#cfc"/>
              </w:pict>
            </w:r>
          </w:p>
        </w:tc>
        <w:tc>
          <w:tcPr>
            <w:tcW w:w="603" w:type="dxa"/>
          </w:tcPr>
          <w:p w:rsidR="005F0B6F" w:rsidRDefault="005F0B6F" w:rsidP="00842BCB">
            <w:pPr>
              <w:spacing w:line="360" w:lineRule="auto"/>
              <w:jc w:val="both"/>
            </w:pPr>
            <w:r>
              <w:rPr>
                <w:lang w:val="en-US" w:eastAsia="en-US"/>
              </w:rPr>
              <w:pict>
                <v:rect id="_x0000_s2293" style="position:absolute;left:0;text-align:left;margin-left:-5pt;margin-top:31.55pt;width:29.65pt;height:33.2pt;z-index:251734016;mso-position-horizontal-relative:text;mso-position-vertical-relative:text" fillcolor="#cfc"/>
              </w:pict>
            </w:r>
          </w:p>
        </w:tc>
        <w:tc>
          <w:tcPr>
            <w:tcW w:w="603" w:type="dxa"/>
          </w:tcPr>
          <w:p w:rsidR="005F0B6F" w:rsidRDefault="005F0B6F" w:rsidP="00842BCB">
            <w:pPr>
              <w:spacing w:line="360" w:lineRule="auto"/>
              <w:jc w:val="both"/>
            </w:pPr>
            <w:r>
              <w:rPr>
                <w:lang w:val="en-US" w:eastAsia="en-US"/>
              </w:rPr>
              <w:pict>
                <v:rect id="_x0000_s2296" style="position:absolute;left:0;text-align:left;margin-left:-5.35pt;margin-top:.4pt;width:28.4pt;height:33.2pt;z-index:251737088;mso-position-horizontal-relative:text;mso-position-vertical-relative:text" fillcolor="#cfc"/>
              </w:pict>
            </w:r>
          </w:p>
        </w:tc>
        <w:tc>
          <w:tcPr>
            <w:tcW w:w="603" w:type="dxa"/>
          </w:tcPr>
          <w:p w:rsidR="005F0B6F" w:rsidRDefault="005F0B6F" w:rsidP="00842BCB">
            <w:pPr>
              <w:spacing w:line="360" w:lineRule="auto"/>
              <w:jc w:val="both"/>
            </w:pPr>
            <w:r>
              <w:rPr>
                <w:lang w:val="en-US" w:eastAsia="en-US"/>
              </w:rPr>
              <w:pict>
                <v:rect id="_x0000_s2295" style="position:absolute;left:0;text-align:left;margin-left:-5.2pt;margin-top:31.15pt;width:28.4pt;height:33.2pt;z-index:251736064;mso-position-horizontal-relative:text;mso-position-vertical-relative:text" fillcolor="#cfc"/>
              </w:pict>
            </w:r>
          </w:p>
        </w:tc>
      </w:tr>
      <w:tr w:rsidR="005F0B6F" w:rsidTr="00842BCB">
        <w:tc>
          <w:tcPr>
            <w:tcW w:w="583" w:type="dxa"/>
          </w:tcPr>
          <w:p w:rsidR="005F0B6F" w:rsidRDefault="005F0B6F" w:rsidP="00842BCB">
            <w:pPr>
              <w:spacing w:line="360" w:lineRule="auto"/>
              <w:jc w:val="both"/>
            </w:pPr>
          </w:p>
          <w:p w:rsidR="005F0B6F" w:rsidRDefault="005F0B6F" w:rsidP="00842BCB">
            <w:pPr>
              <w:spacing w:line="360" w:lineRule="auto"/>
              <w:jc w:val="both"/>
            </w:pP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p>
        </w:tc>
      </w:tr>
      <w:tr w:rsidR="005F0B6F" w:rsidTr="00842BCB">
        <w:tc>
          <w:tcPr>
            <w:tcW w:w="583" w:type="dxa"/>
          </w:tcPr>
          <w:p w:rsidR="005F0B6F" w:rsidRDefault="005F0B6F" w:rsidP="00842BCB">
            <w:pPr>
              <w:spacing w:line="360" w:lineRule="auto"/>
              <w:jc w:val="both"/>
            </w:pPr>
            <w:r>
              <w:rPr>
                <w:lang w:val="en-US" w:eastAsia="en-US"/>
              </w:rPr>
              <w:pict>
                <v:rect id="_x0000_s2306" style="position:absolute;left:0;text-align:left;margin-left:-6.4pt;margin-top:1.35pt;width:30.15pt;height:33.2pt;z-index:251747328;mso-position-horizontal-relative:text;mso-position-vertical-relative:text" fillcolor="#cfc"/>
              </w:pict>
            </w:r>
          </w:p>
          <w:p w:rsidR="005F0B6F" w:rsidRDefault="005F0B6F" w:rsidP="00842BCB">
            <w:pPr>
              <w:spacing w:line="360" w:lineRule="auto"/>
              <w:jc w:val="both"/>
            </w:pP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r>
              <w:rPr>
                <w:lang w:val="en-US" w:eastAsia="en-US"/>
              </w:rPr>
              <w:pict>
                <v:rect id="_x0000_s2282" style="position:absolute;left:0;text-align:left;margin-left:-5.4pt;margin-top:1.85pt;width:30.15pt;height:33.2pt;z-index:251722752;mso-position-horizontal-relative:text;mso-position-vertical-relative:text" fillcolor="#cfc"/>
              </w:pict>
            </w: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r>
              <w:rPr>
                <w:lang w:val="en-US" w:eastAsia="en-US"/>
              </w:rPr>
              <w:pict>
                <v:rect id="_x0000_s2291" style="position:absolute;left:0;text-align:left;margin-left:-5.4pt;margin-top:1.35pt;width:28.4pt;height:36pt;z-index:251731968;mso-position-horizontal-relative:text;mso-position-vertical-relative:text" fillcolor="#cfc"/>
              </w:pict>
            </w: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r>
              <w:rPr>
                <w:lang w:val="en-US" w:eastAsia="en-US"/>
              </w:rPr>
              <w:pict>
                <v:rect id="_x0000_s2292" style="position:absolute;left:0;text-align:left;margin-left:-5.3pt;margin-top:1.15pt;width:28.4pt;height:33.8pt;z-index:251732992;mso-position-horizontal-relative:text;mso-position-vertical-relative:text" fillcolor="#cfc"/>
              </w:pict>
            </w:r>
          </w:p>
        </w:tc>
        <w:tc>
          <w:tcPr>
            <w:tcW w:w="603" w:type="dxa"/>
          </w:tcPr>
          <w:p w:rsidR="005F0B6F" w:rsidRDefault="005F0B6F" w:rsidP="00842BCB">
            <w:pPr>
              <w:spacing w:line="360" w:lineRule="auto"/>
              <w:jc w:val="both"/>
            </w:pPr>
          </w:p>
        </w:tc>
      </w:tr>
      <w:tr w:rsidR="005F0B6F" w:rsidTr="00842BCB">
        <w:tc>
          <w:tcPr>
            <w:tcW w:w="583" w:type="dxa"/>
          </w:tcPr>
          <w:p w:rsidR="005F0B6F" w:rsidRDefault="005F0B6F" w:rsidP="00842BCB">
            <w:pPr>
              <w:spacing w:line="360" w:lineRule="auto"/>
              <w:jc w:val="both"/>
            </w:pPr>
          </w:p>
          <w:p w:rsidR="005F0B6F" w:rsidRDefault="005F0B6F" w:rsidP="00842BCB">
            <w:pPr>
              <w:spacing w:line="360" w:lineRule="auto"/>
              <w:jc w:val="both"/>
            </w:pPr>
          </w:p>
        </w:tc>
        <w:tc>
          <w:tcPr>
            <w:tcW w:w="603" w:type="dxa"/>
          </w:tcPr>
          <w:p w:rsidR="005F0B6F" w:rsidRDefault="005F0B6F" w:rsidP="00842BCB">
            <w:pPr>
              <w:spacing w:line="360" w:lineRule="auto"/>
              <w:jc w:val="both"/>
            </w:pPr>
            <w:r>
              <w:rPr>
                <w:lang w:val="en-US" w:eastAsia="en-US"/>
              </w:rPr>
              <w:pict>
                <v:rect id="_x0000_s2307" style="position:absolute;left:0;text-align:left;margin-left:-5.4pt;margin-top:.85pt;width:30.15pt;height:33.2pt;z-index:251748352;mso-position-horizontal-relative:text;mso-position-vertical-relative:text" fillcolor="#cfc"/>
              </w:pict>
            </w: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r>
              <w:rPr>
                <w:lang w:val="en-US" w:eastAsia="en-US"/>
              </w:rPr>
              <w:pict>
                <v:rect id="_x0000_s2308" style="position:absolute;left:0;text-align:left;margin-left:-5.4pt;margin-top:.85pt;width:28.4pt;height:33.2pt;z-index:251749376;mso-position-horizontal-relative:text;mso-position-vertical-relative:text" fillcolor="#cfc"/>
              </w:pict>
            </w:r>
          </w:p>
        </w:tc>
        <w:tc>
          <w:tcPr>
            <w:tcW w:w="603" w:type="dxa"/>
          </w:tcPr>
          <w:p w:rsidR="005F0B6F" w:rsidRDefault="005F0B6F" w:rsidP="00842BCB">
            <w:pPr>
              <w:spacing w:line="360" w:lineRule="auto"/>
              <w:jc w:val="both"/>
            </w:pPr>
            <w:r>
              <w:rPr>
                <w:lang w:val="en-US" w:eastAsia="en-US"/>
              </w:rPr>
              <w:pict>
                <v:rect id="_x0000_s2287" style="position:absolute;left:0;text-align:left;margin-left:25.25pt;margin-top:1.15pt;width:28.4pt;height:33.2pt;z-index:251727872;mso-position-horizontal-relative:text;mso-position-vertical-relative:text" fillcolor="#cfc"/>
              </w:pict>
            </w: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r>
              <w:rPr>
                <w:lang w:val="en-US" w:eastAsia="en-US"/>
              </w:rPr>
              <w:pict>
                <v:rect id="_x0000_s2289" style="position:absolute;left:0;text-align:left;margin-left:-5.3pt;margin-top:31.65pt;width:28.4pt;height:32.2pt;z-index:251729920;mso-position-horizontal-relative:text;mso-position-vertical-relative:text" fillcolor="#cfc"/>
              </w:pict>
            </w:r>
          </w:p>
        </w:tc>
        <w:tc>
          <w:tcPr>
            <w:tcW w:w="603" w:type="dxa"/>
          </w:tcPr>
          <w:p w:rsidR="005F0B6F" w:rsidRDefault="005F0B6F" w:rsidP="00842BCB">
            <w:pPr>
              <w:spacing w:line="360" w:lineRule="auto"/>
              <w:jc w:val="both"/>
            </w:pPr>
            <w:r>
              <w:rPr>
                <w:lang w:val="en-US" w:eastAsia="en-US"/>
              </w:rPr>
              <w:pict>
                <v:rect id="_x0000_s2290" style="position:absolute;left:0;text-align:left;margin-left:-5.2pt;margin-top:1.15pt;width:28.4pt;height:33.2pt;z-index:251730944;mso-position-horizontal-relative:text;mso-position-vertical-relative:text" fillcolor="#cfc"/>
              </w:pict>
            </w:r>
          </w:p>
        </w:tc>
      </w:tr>
      <w:tr w:rsidR="005F0B6F" w:rsidTr="00842BCB">
        <w:tc>
          <w:tcPr>
            <w:tcW w:w="583" w:type="dxa"/>
          </w:tcPr>
          <w:p w:rsidR="005F0B6F" w:rsidRDefault="005F0B6F" w:rsidP="00842BCB">
            <w:pPr>
              <w:spacing w:line="360" w:lineRule="auto"/>
              <w:jc w:val="both"/>
            </w:pPr>
            <w:r>
              <w:rPr>
                <w:lang w:val="en-US" w:eastAsia="en-US"/>
              </w:rPr>
              <w:pict>
                <v:rect id="_x0000_s2309" style="position:absolute;left:0;text-align:left;margin-left:-6.25pt;margin-top:-.35pt;width:30pt;height:33.2pt;z-index:251750400;mso-position-horizontal-relative:text;mso-position-vertical-relative:text" fillcolor="#cfc"/>
              </w:pict>
            </w:r>
          </w:p>
          <w:p w:rsidR="005F0B6F" w:rsidRDefault="005F0B6F" w:rsidP="00842BCB">
            <w:pPr>
              <w:spacing w:line="360" w:lineRule="auto"/>
              <w:jc w:val="both"/>
            </w:pPr>
          </w:p>
        </w:tc>
        <w:tc>
          <w:tcPr>
            <w:tcW w:w="603" w:type="dxa"/>
          </w:tcPr>
          <w:p w:rsidR="005F0B6F" w:rsidRDefault="005F0B6F" w:rsidP="00842BCB">
            <w:pPr>
              <w:spacing w:line="360" w:lineRule="auto"/>
              <w:jc w:val="both"/>
            </w:pPr>
            <w:r>
              <w:rPr>
                <w:lang w:val="en-US" w:eastAsia="en-US"/>
              </w:rPr>
              <w:pict>
                <v:rect id="_x0000_s2310" style="position:absolute;left:0;text-align:left;margin-left:-5.35pt;margin-top:31.15pt;width:30.1pt;height:33.2pt;z-index:251751424;mso-position-horizontal-relative:text;mso-position-vertical-relative:text" fillcolor="#cfc"/>
              </w:pict>
            </w:r>
          </w:p>
        </w:tc>
        <w:tc>
          <w:tcPr>
            <w:tcW w:w="603" w:type="dxa"/>
          </w:tcPr>
          <w:p w:rsidR="005F0B6F" w:rsidRDefault="005F0B6F" w:rsidP="00842BCB">
            <w:pPr>
              <w:spacing w:line="360" w:lineRule="auto"/>
              <w:jc w:val="both"/>
            </w:pPr>
            <w:r>
              <w:rPr>
                <w:lang w:val="en-US" w:eastAsia="en-US"/>
              </w:rPr>
              <w:pict>
                <v:rect id="_x0000_s2311" style="position:absolute;left:0;text-align:left;margin-left:-5.2pt;margin-top:-.35pt;width:28.4pt;height:33.2pt;z-index:251752448;mso-position-horizontal-relative:text;mso-position-vertical-relative:text" fillcolor="#cfc"/>
              </w:pict>
            </w:r>
          </w:p>
        </w:tc>
        <w:tc>
          <w:tcPr>
            <w:tcW w:w="603" w:type="dxa"/>
          </w:tcPr>
          <w:p w:rsidR="005F0B6F" w:rsidRDefault="005F0B6F" w:rsidP="00842BCB">
            <w:pPr>
              <w:spacing w:line="360" w:lineRule="auto"/>
              <w:jc w:val="both"/>
            </w:pPr>
            <w:r>
              <w:rPr>
                <w:lang w:val="en-US" w:eastAsia="en-US"/>
              </w:rPr>
              <w:pict>
                <v:rect id="_x0000_s2281" style="position:absolute;left:0;text-align:left;margin-left:-5.05pt;margin-top:31.15pt;width:28.4pt;height:33.2pt;z-index:251721728;mso-position-horizontal-relative:text;mso-position-vertical-relative:text" fillcolor="#cfc"/>
              </w:pict>
            </w:r>
          </w:p>
        </w:tc>
        <w:tc>
          <w:tcPr>
            <w:tcW w:w="603" w:type="dxa"/>
          </w:tcPr>
          <w:p w:rsidR="005F0B6F" w:rsidRDefault="005F0B6F" w:rsidP="00842BCB">
            <w:pPr>
              <w:spacing w:line="360" w:lineRule="auto"/>
              <w:jc w:val="both"/>
            </w:pPr>
            <w:r>
              <w:rPr>
                <w:lang w:val="en-US" w:eastAsia="en-US"/>
              </w:rPr>
              <w:pict>
                <v:rect id="_x0000_s2284" style="position:absolute;left:0;text-align:left;margin-left:25.25pt;margin-top:31.15pt;width:28.4pt;height:33.2pt;z-index:251724800;mso-position-horizontal-relative:text;mso-position-vertical-relative:text" fillcolor="#cfc"/>
              </w:pict>
            </w:r>
            <w:r>
              <w:rPr>
                <w:lang w:val="en-US" w:eastAsia="en-US"/>
              </w:rPr>
              <w:pict>
                <v:rect id="_x0000_s2285" style="position:absolute;left:0;text-align:left;margin-left:-5.4pt;margin-top:-.55pt;width:28.4pt;height:33.2pt;z-index:251725824;mso-position-horizontal-relative:text;mso-position-vertical-relative:text" fillcolor="#cfc"/>
              </w:pict>
            </w: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r>
              <w:rPr>
                <w:lang w:val="en-US" w:eastAsia="en-US"/>
              </w:rPr>
              <w:pict>
                <v:rect id="_x0000_s2288" style="position:absolute;left:0;text-align:left;margin-left:-5.4pt;margin-top:31.15pt;width:28.4pt;height:33.2pt;z-index:251728896;mso-position-horizontal-relative:text;mso-position-vertical-relative:text" fillcolor="#cfc"/>
              </w:pict>
            </w:r>
          </w:p>
        </w:tc>
      </w:tr>
      <w:tr w:rsidR="005F0B6F" w:rsidTr="00842BCB">
        <w:tc>
          <w:tcPr>
            <w:tcW w:w="583" w:type="dxa"/>
          </w:tcPr>
          <w:p w:rsidR="005F0B6F" w:rsidRDefault="005F0B6F" w:rsidP="00842BCB">
            <w:pPr>
              <w:spacing w:line="360" w:lineRule="auto"/>
              <w:jc w:val="both"/>
            </w:pPr>
          </w:p>
          <w:p w:rsidR="005F0B6F" w:rsidRDefault="005F0B6F" w:rsidP="00842BCB">
            <w:pPr>
              <w:spacing w:line="360" w:lineRule="auto"/>
              <w:jc w:val="both"/>
            </w:pP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p>
        </w:tc>
        <w:tc>
          <w:tcPr>
            <w:tcW w:w="603" w:type="dxa"/>
          </w:tcPr>
          <w:p w:rsidR="005F0B6F" w:rsidRDefault="005F0B6F" w:rsidP="00842BCB">
            <w:pPr>
              <w:spacing w:line="360" w:lineRule="auto"/>
              <w:jc w:val="both"/>
            </w:pPr>
          </w:p>
        </w:tc>
      </w:tr>
    </w:tbl>
    <w:p w:rsidR="005F0B6F" w:rsidRDefault="005F0B6F" w:rsidP="005F0B6F">
      <w:pPr>
        <w:spacing w:line="360" w:lineRule="auto"/>
        <w:jc w:val="both"/>
        <w:rPr>
          <w:b/>
          <w:bCs/>
        </w:rPr>
      </w:pPr>
    </w:p>
    <w:p w:rsidR="005F0B6F" w:rsidRDefault="005F0B6F" w:rsidP="005F0B6F">
      <w:pPr>
        <w:spacing w:line="360" w:lineRule="auto"/>
        <w:jc w:val="both"/>
        <w:rPr>
          <w:b/>
          <w:bCs/>
        </w:rPr>
      </w:pPr>
      <w:r>
        <w:rPr>
          <w:b/>
          <w:bCs/>
          <w:u w:val="single"/>
        </w:rPr>
        <w:lastRenderedPageBreak/>
        <w:t>Bài 46</w:t>
      </w:r>
      <w:r>
        <w:rPr>
          <w:b/>
          <w:bCs/>
        </w:rPr>
        <w:t>: ĐIỀN SỐ VÀO Ô TRÒN</w:t>
      </w:r>
    </w:p>
    <w:p w:rsidR="005F0B6F" w:rsidRDefault="005F0B6F" w:rsidP="005F0B6F">
      <w:pPr>
        <w:spacing w:line="360" w:lineRule="auto"/>
        <w:jc w:val="both"/>
      </w:pPr>
      <w:r>
        <w:t xml:space="preserve">        Hãy viết các số tự nhiên liên tiếp  từ 1 đến 6 vào các ô tròn trên các cạnh của tam giác sao cho tổng các số trên 3 cạnh đều bằng 9.</w:t>
      </w:r>
    </w:p>
    <w:p w:rsidR="005F0B6F" w:rsidRDefault="005F0B6F" w:rsidP="005F0B6F">
      <w:pPr>
        <w:spacing w:line="360" w:lineRule="auto"/>
        <w:jc w:val="both"/>
      </w:pPr>
      <w:r>
        <w:rPr>
          <w:lang w:val="en-US" w:eastAsia="en-US"/>
        </w:rPr>
        <w:pict>
          <v:oval id="_x0000_s2317" style="position:absolute;left:0;text-align:left;margin-left:190.95pt;margin-top:-9pt;width:30.15pt;height:36pt;z-index:251758592"/>
        </w:pict>
      </w:r>
      <w:r>
        <w:rPr>
          <w:lang w:val="en-US" w:eastAsia="en-US"/>
        </w:rPr>
        <w:pict>
          <v:shapetype id="_x0000_t127" coordsize="21600,21600" o:spt="127" path="m10800,l21600,21600,,21600xe">
            <v:stroke joinstyle="miter"/>
            <v:path gradientshapeok="t" o:connecttype="custom" o:connectlocs="10800,0;5400,10800;10800,21600;16200,10800" textboxrect="5400,10800,16200,21600"/>
          </v:shapetype>
          <v:shape id="_x0000_s2312" type="#_x0000_t127" style="position:absolute;left:0;text-align:left;margin-left:120.6pt;margin-top:0;width:170.85pt;height:126pt;z-index:251753472"/>
        </w:pict>
      </w:r>
    </w:p>
    <w:p w:rsidR="005F0B6F" w:rsidRDefault="005F0B6F" w:rsidP="005F0B6F">
      <w:pPr>
        <w:spacing w:line="360" w:lineRule="auto"/>
        <w:jc w:val="both"/>
      </w:pPr>
    </w:p>
    <w:p w:rsidR="005F0B6F" w:rsidRDefault="005F0B6F" w:rsidP="005F0B6F">
      <w:pPr>
        <w:spacing w:line="360" w:lineRule="auto"/>
        <w:jc w:val="both"/>
      </w:pPr>
      <w:r>
        <w:rPr>
          <w:lang w:val="en-US" w:eastAsia="en-US"/>
        </w:rPr>
        <w:pict>
          <v:oval id="_x0000_s2314" style="position:absolute;left:0;text-align:left;margin-left:150.75pt;margin-top:12.8pt;width:30.15pt;height:36pt;z-index:251755520"/>
        </w:pict>
      </w:r>
      <w:r>
        <w:rPr>
          <w:lang w:val="en-US" w:eastAsia="en-US"/>
        </w:rPr>
        <w:pict>
          <v:oval id="_x0000_s2316" style="position:absolute;left:0;text-align:left;margin-left:234.5pt;margin-top:12.8pt;width:30.15pt;height:36pt;z-index:251757568"/>
        </w:pict>
      </w: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r>
        <w:rPr>
          <w:lang w:val="en-US" w:eastAsia="en-US"/>
        </w:rPr>
        <w:pict>
          <v:oval id="_x0000_s2313" style="position:absolute;left:0;text-align:left;margin-left:110.55pt;margin-top:11.4pt;width:30.15pt;height:36pt;z-index:251754496"/>
        </w:pict>
      </w:r>
      <w:r>
        <w:rPr>
          <w:lang w:val="en-US" w:eastAsia="en-US"/>
        </w:rPr>
        <w:pict>
          <v:oval id="_x0000_s2315" style="position:absolute;left:0;text-align:left;margin-left:190.95pt;margin-top:11.4pt;width:30.15pt;height:36pt;z-index:251756544"/>
        </w:pict>
      </w:r>
      <w:r>
        <w:rPr>
          <w:lang w:val="en-US" w:eastAsia="en-US"/>
        </w:rPr>
        <w:pict>
          <v:oval id="_x0000_s2318" style="position:absolute;left:0;text-align:left;margin-left:271.35pt;margin-top:11.4pt;width:30.15pt;height:36pt;z-index:251759616"/>
        </w:pict>
      </w: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rPr>
          <w:b/>
          <w:bCs/>
        </w:rPr>
      </w:pPr>
      <w:r>
        <w:rPr>
          <w:b/>
          <w:bCs/>
          <w:u w:val="single"/>
        </w:rPr>
        <w:t>Bài 47</w:t>
      </w:r>
      <w:r>
        <w:rPr>
          <w:b/>
          <w:bCs/>
        </w:rPr>
        <w:t>: CHỈ VẼ MỘT NÉT</w:t>
      </w:r>
    </w:p>
    <w:p w:rsidR="005F0B6F" w:rsidRDefault="005F0B6F" w:rsidP="005F0B6F">
      <w:pPr>
        <w:numPr>
          <w:ilvl w:val="0"/>
          <w:numId w:val="14"/>
        </w:numPr>
        <w:spacing w:after="0" w:line="360" w:lineRule="auto"/>
        <w:jc w:val="both"/>
      </w:pPr>
      <w:r>
        <w:t>Hãy vẽ một nét gồm 4 đoạn thẳng chứa 9 điểm (Hình a)</w:t>
      </w:r>
    </w:p>
    <w:p w:rsidR="005F0B6F" w:rsidRDefault="005F0B6F" w:rsidP="005F0B6F">
      <w:pPr>
        <w:numPr>
          <w:ilvl w:val="0"/>
          <w:numId w:val="14"/>
        </w:numPr>
        <w:spacing w:after="0" w:line="360" w:lineRule="auto"/>
        <w:jc w:val="both"/>
      </w:pPr>
      <w:r>
        <w:t>Hãy vẽ một nét gồm 6 đoạn thẳng chứa 16 điểm (Hình b)</w:t>
      </w:r>
    </w:p>
    <w:p w:rsidR="005F0B6F" w:rsidRDefault="005F0B6F" w:rsidP="005F0B6F">
      <w:pPr>
        <w:numPr>
          <w:ilvl w:val="0"/>
          <w:numId w:val="14"/>
        </w:numPr>
        <w:spacing w:after="0" w:line="360" w:lineRule="auto"/>
        <w:jc w:val="both"/>
      </w:pPr>
      <w:r>
        <w:t>Hãy vẽ một nét gồm 8 đoạn thẳng chứa 25 điểm (Hình c)</w:t>
      </w:r>
    </w:p>
    <w:p w:rsidR="005F0B6F" w:rsidRDefault="005F0B6F" w:rsidP="005F0B6F">
      <w:pPr>
        <w:spacing w:line="360" w:lineRule="auto"/>
        <w:ind w:left="510"/>
        <w:jc w:val="both"/>
      </w:pPr>
    </w:p>
    <w:p w:rsidR="005F0B6F" w:rsidRDefault="005F0B6F" w:rsidP="005F0B6F">
      <w:pPr>
        <w:spacing w:line="360" w:lineRule="auto"/>
        <w:ind w:left="510"/>
        <w:jc w:val="both"/>
      </w:pPr>
      <w:r>
        <w:t xml:space="preserve">                                                              *   *    *   *   *</w:t>
      </w:r>
    </w:p>
    <w:p w:rsidR="005F0B6F" w:rsidRDefault="005F0B6F" w:rsidP="005F0B6F">
      <w:pPr>
        <w:spacing w:line="360" w:lineRule="auto"/>
        <w:ind w:left="510"/>
        <w:jc w:val="both"/>
      </w:pPr>
      <w:r>
        <w:t>*    *    *            *   *   *   *                   *   *    *   *   *</w:t>
      </w:r>
    </w:p>
    <w:p w:rsidR="005F0B6F" w:rsidRDefault="005F0B6F" w:rsidP="005F0B6F">
      <w:pPr>
        <w:spacing w:line="360" w:lineRule="auto"/>
        <w:ind w:left="510"/>
        <w:jc w:val="both"/>
      </w:pPr>
      <w:r>
        <w:t>*    *    *            *   *   *   *                   *   *    *   *   *</w:t>
      </w:r>
    </w:p>
    <w:p w:rsidR="005F0B6F" w:rsidRDefault="005F0B6F" w:rsidP="005F0B6F">
      <w:pPr>
        <w:spacing w:line="360" w:lineRule="auto"/>
        <w:ind w:left="510"/>
        <w:jc w:val="both"/>
      </w:pPr>
      <w:r>
        <w:lastRenderedPageBreak/>
        <w:t>*    *    *            *   *   *   *                   *   *    *   *   *</w:t>
      </w:r>
    </w:p>
    <w:p w:rsidR="005F0B6F" w:rsidRDefault="005F0B6F" w:rsidP="005F0B6F">
      <w:pPr>
        <w:spacing w:line="360" w:lineRule="auto"/>
        <w:ind w:left="510"/>
        <w:jc w:val="both"/>
      </w:pPr>
      <w:r>
        <w:t xml:space="preserve">                          *   *   *   *                   *   *    *   *   *</w:t>
      </w:r>
    </w:p>
    <w:p w:rsidR="005F0B6F" w:rsidRDefault="005F0B6F" w:rsidP="005F0B6F">
      <w:pPr>
        <w:spacing w:line="360" w:lineRule="auto"/>
        <w:ind w:left="510"/>
        <w:jc w:val="both"/>
      </w:pPr>
      <w:r>
        <w:t>Hình a                  Hình b                             Hình c</w:t>
      </w:r>
    </w:p>
    <w:p w:rsidR="005F0B6F" w:rsidRDefault="005F0B6F" w:rsidP="005F0B6F">
      <w:pPr>
        <w:spacing w:line="360" w:lineRule="auto"/>
        <w:jc w:val="both"/>
        <w:rPr>
          <w:b/>
          <w:bCs/>
        </w:rPr>
      </w:pPr>
      <w:r>
        <w:rPr>
          <w:b/>
          <w:bCs/>
          <w:u w:val="single"/>
        </w:rPr>
        <w:t>Bài 48</w:t>
      </w:r>
      <w:r>
        <w:rPr>
          <w:b/>
          <w:bCs/>
        </w:rPr>
        <w:t>: XẾP HÌNH CHỮ NHẬT</w:t>
      </w:r>
    </w:p>
    <w:p w:rsidR="005F0B6F" w:rsidRDefault="005F0B6F" w:rsidP="005F0B6F">
      <w:pPr>
        <w:spacing w:line="360" w:lineRule="auto"/>
        <w:jc w:val="both"/>
      </w:pPr>
      <w:r>
        <w:t xml:space="preserve">       Dịu có 16 que dài 1 cm, 16 que dài 2 cm, 15 que dài 3 cm. Dịu đưa số que này cho Dàng và đố Dàng xép thành một hình chữ nhật.</w:t>
      </w:r>
    </w:p>
    <w:p w:rsidR="005F0B6F" w:rsidRDefault="005F0B6F" w:rsidP="005F0B6F">
      <w:pPr>
        <w:spacing w:line="360" w:lineRule="auto"/>
        <w:jc w:val="both"/>
      </w:pPr>
      <w:r>
        <w:t xml:space="preserve">       Dàng khẳng định : “ Đơn giản tớ xếp được ngay”.</w:t>
      </w:r>
    </w:p>
    <w:p w:rsidR="005F0B6F" w:rsidRDefault="005F0B6F" w:rsidP="005F0B6F">
      <w:pPr>
        <w:spacing w:line="360" w:lineRule="auto"/>
        <w:jc w:val="both"/>
      </w:pPr>
      <w:r>
        <w:t xml:space="preserve">       Thế nhưng … Dàng hì hụi xếp mãi mà vẫn không được. Các bạn có xếp được không ?</w:t>
      </w:r>
    </w:p>
    <w:p w:rsidR="005F0B6F" w:rsidRDefault="005F0B6F" w:rsidP="005F0B6F">
      <w:pPr>
        <w:spacing w:line="360" w:lineRule="auto"/>
        <w:jc w:val="both"/>
        <w:rPr>
          <w:b/>
          <w:bCs/>
        </w:rPr>
      </w:pPr>
      <w:r>
        <w:rPr>
          <w:b/>
          <w:bCs/>
          <w:u w:val="single"/>
        </w:rPr>
        <w:t>Bài 49</w:t>
      </w:r>
      <w:r>
        <w:rPr>
          <w:b/>
          <w:bCs/>
        </w:rPr>
        <w:t>: CHIA BÁNH CHƯNG XANH</w:t>
      </w:r>
    </w:p>
    <w:p w:rsidR="005F0B6F" w:rsidRDefault="005F0B6F" w:rsidP="005F0B6F">
      <w:pPr>
        <w:spacing w:line="360" w:lineRule="auto"/>
        <w:jc w:val="both"/>
      </w:pPr>
      <w:r>
        <w:t xml:space="preserve">        Có một chiếc bánh chưng xanh đã bóc lá. Bạn hãy chia chiếc bánh chưng đó thành 8 phàn bằng nhau bởi 3 chiếc lạt, sao cho mỗi phần đều có cả bánh lẫn nhân như nhau.</w:t>
      </w:r>
    </w:p>
    <w:p w:rsidR="005F0B6F" w:rsidRDefault="005F0B6F" w:rsidP="005F0B6F">
      <w:pPr>
        <w:spacing w:line="360" w:lineRule="auto"/>
        <w:jc w:val="both"/>
        <w:rPr>
          <w:b/>
          <w:bCs/>
        </w:rPr>
      </w:pPr>
      <w:r>
        <w:rPr>
          <w:b/>
          <w:bCs/>
          <w:u w:val="single"/>
        </w:rPr>
        <w:t>Bài 50</w:t>
      </w:r>
      <w:r>
        <w:rPr>
          <w:b/>
          <w:bCs/>
        </w:rPr>
        <w:t>: XẾP DIÊM</w:t>
      </w:r>
    </w:p>
    <w:p w:rsidR="005F0B6F" w:rsidRDefault="005F0B6F" w:rsidP="005F0B6F">
      <w:pPr>
        <w:spacing w:line="360" w:lineRule="auto"/>
        <w:jc w:val="both"/>
      </w:pPr>
      <w:r>
        <w:t xml:space="preserve">             Bạn Lâm đặt 11 que diêm trên bàn như sau:</w:t>
      </w:r>
    </w:p>
    <w:p w:rsidR="005F0B6F" w:rsidRDefault="005F0B6F" w:rsidP="005F0B6F">
      <w:pPr>
        <w:spacing w:line="360" w:lineRule="auto"/>
        <w:jc w:val="both"/>
      </w:pPr>
      <w:r>
        <w:rPr>
          <w:lang w:val="en-US" w:eastAsia="en-US"/>
        </w:rPr>
        <w:pict>
          <v:line id="_x0000_s2338" style="position:absolute;left:0;text-align:left;flip:x y;z-index:251780096" from="288.1pt,12.05pt" to="301.5pt,66.05pt" strokeweight="2.25pt">
            <v:stroke endarrow="block"/>
          </v:line>
        </w:pict>
      </w:r>
      <w:r>
        <w:rPr>
          <w:lang w:val="en-US" w:eastAsia="en-US"/>
        </w:rPr>
        <w:pict>
          <v:line id="_x0000_s2339" style="position:absolute;left:0;text-align:left;flip:y;z-index:251781120" from="301.5pt,12.05pt" to="314.9pt,66.05pt" strokeweight="2.25pt">
            <v:stroke endarrow="block"/>
          </v:line>
        </w:pict>
      </w:r>
      <w:r>
        <w:rPr>
          <w:lang w:val="en-US" w:eastAsia="en-US"/>
        </w:rPr>
        <w:pict>
          <v:line id="_x0000_s2336" style="position:absolute;left:0;text-align:left;flip:y;z-index:251778048" from="331.65pt,12.05pt" to="331.7pt,66.05pt" strokeweight="2.25pt">
            <v:stroke endarrow="block"/>
          </v:line>
        </w:pict>
      </w:r>
      <w:r>
        <w:rPr>
          <w:lang w:val="en-US" w:eastAsia="en-US"/>
        </w:rPr>
        <w:pict>
          <v:line id="_x0000_s2335" style="position:absolute;left:0;text-align:left;flip:y;z-index:251777024" from="184.25pt,12.05pt" to="197.65pt,66.05pt" strokeweight="2.25pt">
            <v:stroke endarrow="block"/>
          </v:line>
        </w:pict>
      </w:r>
      <w:r>
        <w:rPr>
          <w:lang w:val="en-US" w:eastAsia="en-US"/>
        </w:rPr>
        <w:pict>
          <v:line id="_x0000_s2337" style="position:absolute;left:0;text-align:left;flip:x y;z-index:251779072" from="170.85pt,12.05pt" to="184.25pt,66.05pt" strokeweight="2.25pt">
            <v:stroke endarrow="block"/>
          </v:line>
        </w:pict>
      </w:r>
      <w:r>
        <w:rPr>
          <w:lang w:val="en-US" w:eastAsia="en-US"/>
        </w:rPr>
        <w:pict>
          <v:line id="_x0000_s2333" style="position:absolute;left:0;text-align:left;flip:y;z-index:251774976" from="63.65pt,12.05pt" to="63.7pt,66.05pt" strokeweight="2.25pt">
            <v:stroke endarrow="block"/>
          </v:line>
        </w:pict>
      </w:r>
    </w:p>
    <w:p w:rsidR="005F0B6F" w:rsidRDefault="005F0B6F" w:rsidP="005F0B6F">
      <w:pPr>
        <w:spacing w:line="360" w:lineRule="auto"/>
        <w:jc w:val="both"/>
      </w:pPr>
      <w:r>
        <w:rPr>
          <w:lang w:val="en-US" w:eastAsia="en-US"/>
        </w:rPr>
        <w:pict>
          <v:line id="_x0000_s2340" style="position:absolute;left:0;text-align:left;flip:y;z-index:251782144" from="211.05pt,13.95pt" to="257.95pt,13.95pt" strokeweight="2.25pt">
            <v:stroke endarrow="block"/>
          </v:line>
        </w:pict>
      </w:r>
      <w:r>
        <w:rPr>
          <w:lang w:val="en-US" w:eastAsia="en-US"/>
        </w:rPr>
        <w:pict>
          <v:line id="_x0000_s2342" style="position:absolute;left:0;text-align:left;flip:y;z-index:251784192" from="77.05pt,4.95pt" to="100.5pt,49.95pt" strokeweight="2.25pt">
            <v:stroke endarrow="block"/>
          </v:line>
        </w:pict>
      </w:r>
      <w:r>
        <w:rPr>
          <w:lang w:val="en-US" w:eastAsia="en-US"/>
        </w:rPr>
        <w:pict>
          <v:line id="_x0000_s2343" style="position:absolute;left:0;text-align:left;flip:x y;z-index:251785216" from="77.05pt,4.95pt" to="97.15pt,49.95pt" strokeweight="2.25pt">
            <v:stroke endarrow="block"/>
          </v:line>
        </w:pict>
      </w:r>
    </w:p>
    <w:p w:rsidR="005F0B6F" w:rsidRDefault="005F0B6F" w:rsidP="005F0B6F">
      <w:pPr>
        <w:spacing w:line="360" w:lineRule="auto"/>
        <w:jc w:val="both"/>
      </w:pPr>
      <w:r>
        <w:rPr>
          <w:lang w:val="en-US" w:eastAsia="en-US"/>
        </w:rPr>
        <w:pict>
          <v:line id="_x0000_s2334" style="position:absolute;left:0;text-align:left;flip:y;z-index:251776000" from="107.2pt,6.85pt" to="150.75pt,6.85pt" strokeweight="2.25pt">
            <v:stroke endarrow="block"/>
          </v:line>
        </w:pict>
      </w:r>
    </w:p>
    <w:p w:rsidR="005F0B6F" w:rsidRDefault="005F0B6F" w:rsidP="005F0B6F">
      <w:pPr>
        <w:spacing w:line="360" w:lineRule="auto"/>
        <w:jc w:val="both"/>
      </w:pPr>
      <w:r>
        <w:rPr>
          <w:lang w:val="en-US" w:eastAsia="en-US"/>
        </w:rPr>
        <w:pict>
          <v:line id="_x0000_s2341" style="position:absolute;left:0;text-align:left;flip:y;z-index:251783168" from="211.05pt,-.25pt" to="257.95pt,-.25pt" strokeweight="2.25pt">
            <v:stroke endarrow="block"/>
          </v:line>
        </w:pict>
      </w:r>
    </w:p>
    <w:p w:rsidR="005F0B6F" w:rsidRDefault="005F0B6F" w:rsidP="005F0B6F">
      <w:pPr>
        <w:spacing w:line="360" w:lineRule="auto"/>
        <w:jc w:val="both"/>
      </w:pPr>
      <w:r>
        <w:t xml:space="preserve">        Đây là phép tính sai vì 9 – 5 = 6. Lâm đề nghị nhóm bạn học hãy đổi chỗ một que diêm để được một phép tính đúng.</w:t>
      </w:r>
    </w:p>
    <w:p w:rsidR="005F0B6F" w:rsidRDefault="005F0B6F" w:rsidP="005F0B6F">
      <w:pPr>
        <w:spacing w:line="360" w:lineRule="auto"/>
        <w:jc w:val="both"/>
        <w:rPr>
          <w:u w:val="single"/>
        </w:rPr>
      </w:pPr>
      <w:r>
        <w:t xml:space="preserve">      Thật là tuyệt vời nhóm bạn đã nhanh chóng đè xuất được sáu cách giải. Còn các bạn thì sao?</w:t>
      </w:r>
    </w:p>
    <w:p w:rsidR="005F0B6F" w:rsidRDefault="005F0B6F" w:rsidP="005F0B6F">
      <w:pPr>
        <w:spacing w:line="360" w:lineRule="auto"/>
        <w:jc w:val="both"/>
        <w:rPr>
          <w:b/>
          <w:bCs/>
        </w:rPr>
      </w:pPr>
      <w:r>
        <w:rPr>
          <w:b/>
          <w:bCs/>
          <w:u w:val="single"/>
        </w:rPr>
        <w:lastRenderedPageBreak/>
        <w:t>Bài 51</w:t>
      </w:r>
      <w:r>
        <w:rPr>
          <w:b/>
          <w:bCs/>
        </w:rPr>
        <w:t>: TÌM KẾT QUẢ ĐÚNG!</w:t>
      </w:r>
    </w:p>
    <w:p w:rsidR="005F0B6F" w:rsidRDefault="005F0B6F" w:rsidP="005F0B6F">
      <w:pPr>
        <w:spacing w:line="360" w:lineRule="auto"/>
        <w:jc w:val="both"/>
      </w:pPr>
      <w:r>
        <w:t xml:space="preserve">             Có 12 que diêm được xếp như sau:</w:t>
      </w:r>
    </w:p>
    <w:p w:rsidR="005F0B6F" w:rsidRDefault="005F0B6F" w:rsidP="005F0B6F">
      <w:pPr>
        <w:spacing w:line="360" w:lineRule="auto"/>
        <w:jc w:val="both"/>
      </w:pPr>
      <w:r>
        <w:rPr>
          <w:lang w:val="en-US" w:eastAsia="en-US"/>
        </w:rPr>
        <w:pict>
          <v:line id="_x0000_s2327" style="position:absolute;left:0;text-align:left;flip:y;z-index:251768832" from="318.25pt,12.05pt" to="318.3pt,66.05pt" strokeweight="2.25pt">
            <v:stroke endarrow="block"/>
          </v:line>
        </w:pict>
      </w:r>
      <w:r>
        <w:rPr>
          <w:lang w:val="en-US" w:eastAsia="en-US"/>
        </w:rPr>
        <w:pict>
          <v:line id="_x0000_s2330" style="position:absolute;left:0;text-align:left;flip:y;z-index:251771904" from="301.5pt,12.05pt" to="301.55pt,66.05pt" strokeweight="2.25pt">
            <v:stroke endarrow="block"/>
          </v:line>
        </w:pict>
      </w:r>
      <w:r>
        <w:rPr>
          <w:lang w:val="en-US" w:eastAsia="en-US"/>
        </w:rPr>
        <w:pict>
          <v:line id="_x0000_s2329" style="position:absolute;left:0;text-align:left;flip:y;z-index:251770880" from="284.75pt,12.05pt" to="284.8pt,66.05pt" strokeweight="2.25pt">
            <v:stroke endarrow="block"/>
          </v:line>
        </w:pict>
      </w:r>
      <w:r>
        <w:rPr>
          <w:lang w:val="en-US" w:eastAsia="en-US"/>
        </w:rPr>
        <w:pict>
          <v:line id="_x0000_s2328" style="position:absolute;left:0;text-align:left;flip:y;z-index:251769856" from="271.35pt,12.05pt" to="271.4pt,66.05pt" strokeweight="2.25pt">
            <v:stroke endarrow="block"/>
          </v:line>
        </w:pict>
      </w:r>
      <w:r>
        <w:rPr>
          <w:lang w:val="en-US" w:eastAsia="en-US"/>
        </w:rPr>
        <w:pict>
          <v:line id="_x0000_s2326" style="position:absolute;left:0;text-align:left;flip:y;z-index:251767808" from="184.25pt,12.05pt" to="184.3pt,66.05pt" strokeweight="2.25pt">
            <v:stroke endarrow="block"/>
          </v:line>
        </w:pict>
      </w:r>
      <w:r>
        <w:rPr>
          <w:lang w:val="en-US" w:eastAsia="en-US"/>
        </w:rPr>
        <w:pict>
          <v:line id="_x0000_s2321" style="position:absolute;left:0;text-align:left;flip:y;z-index:251762688" from="80.4pt,12.05pt" to="80.45pt,66.05pt" strokeweight="2.25pt">
            <v:stroke endarrow="block"/>
          </v:line>
        </w:pict>
      </w:r>
      <w:r>
        <w:rPr>
          <w:lang w:val="en-US" w:eastAsia="en-US"/>
        </w:rPr>
        <w:pict>
          <v:line id="_x0000_s2323" style="position:absolute;left:0;text-align:left;flip:y;z-index:251764736" from="107.2pt,12.05pt" to="107.25pt,66.05pt" strokeweight="2.25pt">
            <v:stroke endarrow="block"/>
          </v:line>
        </w:pict>
      </w:r>
      <w:r>
        <w:rPr>
          <w:lang w:val="en-US" w:eastAsia="en-US"/>
        </w:rPr>
        <w:pict>
          <v:line id="_x0000_s2322" style="position:absolute;left:0;text-align:left;flip:y;z-index:251763712" from="93.8pt,12.05pt" to="93.85pt,66.05pt" strokeweight="2.25pt">
            <v:stroke endarrow="block"/>
          </v:line>
        </w:pict>
      </w:r>
      <w:r>
        <w:rPr>
          <w:lang w:val="en-US" w:eastAsia="en-US"/>
        </w:rPr>
        <w:pict>
          <v:line id="_x0000_s2325" style="position:absolute;left:0;text-align:left;flip:y;z-index:251766784" from="144.05pt,12.05pt" to="144.1pt,66.05pt" strokeweight="2.25pt">
            <v:stroke endarrow="block"/>
          </v:line>
        </w:pict>
      </w:r>
    </w:p>
    <w:p w:rsidR="005F0B6F" w:rsidRDefault="005F0B6F" w:rsidP="005F0B6F">
      <w:pPr>
        <w:spacing w:line="360" w:lineRule="auto"/>
        <w:jc w:val="both"/>
      </w:pPr>
      <w:r>
        <w:rPr>
          <w:lang w:val="en-US" w:eastAsia="en-US"/>
        </w:rPr>
        <w:pict>
          <v:line id="_x0000_s2331" style="position:absolute;left:0;text-align:left;flip:y;z-index:251772928" from="201pt,13.95pt" to="247.9pt,13.95pt" strokeweight="2.25pt">
            <v:stroke endarrow="block"/>
          </v:line>
        </w:pict>
      </w:r>
    </w:p>
    <w:p w:rsidR="005F0B6F" w:rsidRDefault="005F0B6F" w:rsidP="005F0B6F">
      <w:pPr>
        <w:spacing w:line="360" w:lineRule="auto"/>
        <w:jc w:val="both"/>
      </w:pPr>
      <w:r>
        <w:rPr>
          <w:lang w:val="en-US" w:eastAsia="en-US"/>
        </w:rPr>
        <w:pict>
          <v:line id="_x0000_s2324" style="position:absolute;left:0;text-align:left;flip:y;z-index:251765760" from="123.95pt,6.85pt" to="167.5pt,6.85pt" strokeweight="2.25pt">
            <v:stroke endarrow="block"/>
          </v:line>
        </w:pict>
      </w:r>
    </w:p>
    <w:p w:rsidR="005F0B6F" w:rsidRDefault="005F0B6F" w:rsidP="005F0B6F">
      <w:pPr>
        <w:spacing w:line="360" w:lineRule="auto"/>
        <w:jc w:val="both"/>
      </w:pPr>
      <w:r>
        <w:rPr>
          <w:lang w:val="en-US" w:eastAsia="en-US"/>
        </w:rPr>
        <w:pict>
          <v:line id="_x0000_s2332" style="position:absolute;left:0;text-align:left;flip:y;z-index:251773952" from="201pt,-.25pt" to="247.9pt,-.25pt" strokeweight="2.25pt">
            <v:stroke endarrow="block"/>
          </v:line>
        </w:pict>
      </w:r>
    </w:p>
    <w:p w:rsidR="005F0B6F" w:rsidRDefault="005F0B6F" w:rsidP="005F0B6F">
      <w:pPr>
        <w:spacing w:line="360" w:lineRule="auto"/>
        <w:jc w:val="both"/>
      </w:pPr>
      <w:r>
        <w:t xml:space="preserve">        Theo cách vết chữ số La Mã, kết quả này sai. Hãy dời một que diêm đến vị trí khác để được feets quả đúng. Nhớ rằng phải có dấu “=” đấy nhé! </w:t>
      </w:r>
    </w:p>
    <w:p w:rsidR="005F0B6F" w:rsidRDefault="005F0B6F" w:rsidP="005F0B6F">
      <w:pPr>
        <w:spacing w:line="360" w:lineRule="auto"/>
        <w:jc w:val="both"/>
        <w:rPr>
          <w:u w:val="single"/>
        </w:rPr>
      </w:pPr>
      <w:r>
        <w:t xml:space="preserve">        Bạn sẽ tìm được mấy cách giải?</w:t>
      </w:r>
    </w:p>
    <w:p w:rsidR="005F0B6F" w:rsidRDefault="005F0B6F" w:rsidP="005F0B6F">
      <w:pPr>
        <w:spacing w:line="360" w:lineRule="auto"/>
        <w:jc w:val="both"/>
        <w:rPr>
          <w:b/>
          <w:bCs/>
        </w:rPr>
      </w:pPr>
      <w:r>
        <w:rPr>
          <w:b/>
          <w:bCs/>
          <w:u w:val="single"/>
        </w:rPr>
        <w:t>Bài 52</w:t>
      </w:r>
      <w:r>
        <w:rPr>
          <w:b/>
          <w:bCs/>
        </w:rPr>
        <w:t>: HÌNH TRĂNG KHUYẾT</w:t>
      </w:r>
    </w:p>
    <w:p w:rsidR="005F0B6F" w:rsidRDefault="005F0B6F" w:rsidP="005F0B6F">
      <w:pPr>
        <w:spacing w:line="360" w:lineRule="auto"/>
        <w:jc w:val="both"/>
      </w:pPr>
      <w:r>
        <w:t xml:space="preserve">          Cho một hình trăng khuyết như hình vẽ ở dưới:</w:t>
      </w:r>
    </w:p>
    <w:p w:rsidR="005F0B6F" w:rsidRDefault="005F0B6F" w:rsidP="005F0B6F">
      <w:pPr>
        <w:spacing w:line="360" w:lineRule="auto"/>
        <w:jc w:val="both"/>
      </w:pPr>
      <w:r>
        <w:t xml:space="preserve">          Hãy vẽ hai đường thẳng chia hình trăng khuyết trên thành 6 phần khác nhau nhé!</w:t>
      </w:r>
    </w:p>
    <w:p w:rsidR="005F0B6F" w:rsidRDefault="005F0B6F" w:rsidP="005F0B6F">
      <w:pPr>
        <w:spacing w:line="360" w:lineRule="auto"/>
        <w:jc w:val="both"/>
      </w:pPr>
    </w:p>
    <w:p w:rsidR="005F0B6F" w:rsidRDefault="005F0B6F" w:rsidP="005F0B6F">
      <w:pPr>
        <w:spacing w:line="360" w:lineRule="auto"/>
        <w:jc w:val="both"/>
      </w:pPr>
      <w:r>
        <w:rPr>
          <w:lang w:val="en-US" w:eastAsia="en-US"/>
        </w:rPr>
        <w:pict>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_x0000_s2320" type="#_x0000_t184" style="position:absolute;left:0;text-align:left;margin-left:87.1pt;margin-top:.5pt;width:127.3pt;height:243.25pt;z-index:251761664" adj="7296"/>
        </w:pict>
      </w: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rPr>
          <w:u w:val="single"/>
        </w:rPr>
      </w:pPr>
    </w:p>
    <w:p w:rsidR="005F0B6F" w:rsidRDefault="005F0B6F" w:rsidP="005F0B6F">
      <w:pPr>
        <w:spacing w:line="360" w:lineRule="auto"/>
        <w:jc w:val="both"/>
        <w:rPr>
          <w:u w:val="single"/>
        </w:rPr>
      </w:pPr>
    </w:p>
    <w:p w:rsidR="005F0B6F" w:rsidRDefault="005F0B6F" w:rsidP="005F0B6F">
      <w:pPr>
        <w:spacing w:line="360" w:lineRule="auto"/>
        <w:jc w:val="both"/>
        <w:rPr>
          <w:u w:val="single"/>
        </w:rPr>
      </w:pPr>
    </w:p>
    <w:p w:rsidR="005F0B6F" w:rsidRDefault="005F0B6F" w:rsidP="005F0B6F">
      <w:pPr>
        <w:spacing w:line="360" w:lineRule="auto"/>
        <w:jc w:val="both"/>
        <w:rPr>
          <w:u w:val="single"/>
        </w:rPr>
      </w:pPr>
    </w:p>
    <w:p w:rsidR="005F0B6F" w:rsidRDefault="005F0B6F" w:rsidP="005F0B6F">
      <w:pPr>
        <w:spacing w:line="360" w:lineRule="auto"/>
        <w:jc w:val="both"/>
        <w:rPr>
          <w:u w:val="single"/>
        </w:rPr>
      </w:pPr>
    </w:p>
    <w:p w:rsidR="005F0B6F" w:rsidRDefault="005F0B6F" w:rsidP="005F0B6F">
      <w:pPr>
        <w:spacing w:line="360" w:lineRule="auto"/>
        <w:jc w:val="both"/>
      </w:pPr>
      <w:r>
        <w:rPr>
          <w:u w:val="single"/>
        </w:rPr>
        <w:t>Giải đáp</w:t>
      </w:r>
      <w:r>
        <w:t>:</w:t>
      </w: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r>
        <w:rPr>
          <w:lang w:val="en-US" w:eastAsia="en-US"/>
        </w:rPr>
        <w:pict>
          <v:line id="_x0000_s2346" style="position:absolute;left:0;text-align:left;flip:x;z-index:251788288" from="91.55pt,4.45pt" to="185.35pt,247.45pt"/>
        </w:pict>
      </w:r>
      <w:r>
        <w:rPr>
          <w:lang w:val="en-US" w:eastAsia="en-US"/>
        </w:rPr>
        <w:pict>
          <v:shape id="_x0000_s2344" type="#_x0000_t184" style="position:absolute;left:0;text-align:left;margin-left:103.85pt;margin-top:9.45pt;width:127.3pt;height:243.25pt;z-index:251786240" adj="7296"/>
        </w:pict>
      </w:r>
      <w:r>
        <w:rPr>
          <w:lang w:val="en-US" w:eastAsia="en-US"/>
        </w:rPr>
        <w:pict>
          <v:line id="_x0000_s2345" style="position:absolute;left:0;text-align:left;z-index:251787264" from="98.6pt,15.3pt" to="189.05pt,267.3pt"/>
        </w:pict>
      </w: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rPr>
          <w:b/>
          <w:bCs/>
        </w:rPr>
      </w:pPr>
      <w:r>
        <w:rPr>
          <w:b/>
          <w:bCs/>
          <w:u w:val="single"/>
        </w:rPr>
        <w:t>Bài 53</w:t>
      </w:r>
      <w:r>
        <w:rPr>
          <w:b/>
          <w:bCs/>
        </w:rPr>
        <w:t>: CẮT GHÉP HÌNH VUÔNG</w:t>
      </w:r>
    </w:p>
    <w:p w:rsidR="005F0B6F" w:rsidRDefault="005F0B6F" w:rsidP="005F0B6F">
      <w:pPr>
        <w:spacing w:line="360" w:lineRule="auto"/>
        <w:jc w:val="both"/>
      </w:pPr>
      <w:r>
        <w:t xml:space="preserve">      Cho một hình vuông: </w:t>
      </w:r>
    </w:p>
    <w:p w:rsidR="005F0B6F" w:rsidRDefault="005F0B6F" w:rsidP="005F0B6F">
      <w:pPr>
        <w:spacing w:line="360" w:lineRule="auto"/>
        <w:jc w:val="both"/>
      </w:pPr>
      <w:r>
        <w:t xml:space="preserve">  Hãy tím cách cắt hình vuông trên thành 5 mảnh sao cho khi ghép lại thì được hai hình vuông bằng nhau.</w:t>
      </w:r>
    </w:p>
    <w:p w:rsidR="005F0B6F" w:rsidRDefault="005F0B6F" w:rsidP="005F0B6F">
      <w:pPr>
        <w:spacing w:line="360" w:lineRule="auto"/>
        <w:jc w:val="both"/>
      </w:pPr>
      <w:r>
        <w:rPr>
          <w:lang w:val="en-US" w:eastAsia="en-US"/>
        </w:rPr>
        <w:pict>
          <v:shapetype id="_x0000_t109" coordsize="21600,21600" o:spt="109" path="m,l,21600r21600,l21600,xe">
            <v:stroke joinstyle="miter"/>
            <v:path gradientshapeok="t" o:connecttype="rect"/>
          </v:shapetype>
          <v:shape id="_x0000_s2319" type="#_x0000_t109" style="position:absolute;left:0;text-align:left;margin-left:184.25pt;margin-top:6.85pt;width:107.2pt;height:126.25pt;z-index:251760640"/>
        </w:pict>
      </w: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spacing w:line="360" w:lineRule="auto"/>
        <w:jc w:val="center"/>
      </w:pPr>
      <w:r>
        <w:rPr>
          <w:u w:val="single"/>
        </w:rPr>
        <w:t>Giải đáp</w:t>
      </w:r>
      <w:r>
        <w:t>:</w:t>
      </w:r>
    </w:p>
    <w:p w:rsidR="005F0B6F" w:rsidRDefault="005F0B6F" w:rsidP="005F0B6F">
      <w:pPr>
        <w:spacing w:line="360" w:lineRule="auto"/>
        <w:jc w:val="both"/>
      </w:pPr>
      <w:r>
        <w:rPr>
          <w:lang w:val="en-US" w:eastAsia="en-US"/>
        </w:rPr>
        <w:pict>
          <v:shapetype id="_x0000_t4" coordsize="21600,21600" o:spt="4" path="m10800,l,10800,10800,21600,21600,10800xe">
            <v:stroke joinstyle="miter"/>
            <v:path gradientshapeok="t" o:connecttype="rect" textboxrect="5400,5400,16200,16200"/>
          </v:shapetype>
          <v:shape id="_x0000_s2349" type="#_x0000_t4" style="position:absolute;left:0;text-align:left;margin-left:160.8pt;margin-top:0;width:107.2pt;height:126pt;z-index:251791360" fillcolor="#cfc"/>
        </w:pict>
      </w:r>
      <w:r>
        <w:rPr>
          <w:lang w:val="en-US" w:eastAsia="en-US"/>
        </w:rPr>
        <w:pict>
          <v:shape id="_x0000_s2350" type="#_x0000_t4" style="position:absolute;left:0;text-align:left;margin-left:308.2pt;margin-top:0;width:107.2pt;height:126pt;z-index:251792384" fillcolor="#fc9"/>
        </w:pict>
      </w:r>
      <w:r>
        <w:rPr>
          <w:lang w:val="en-US" w:eastAsia="en-US"/>
        </w:rPr>
        <w:pict>
          <v:shape id="_x0000_s2348" type="#_x0000_t4" style="position:absolute;left:0;text-align:left;margin-left:6.7pt;margin-top:0;width:107.2pt;height:126pt;z-index:251790336" fillcolor="#cfc"/>
        </w:pict>
      </w:r>
      <w:r>
        <w:rPr>
          <w:lang w:val="en-US" w:eastAsia="en-US"/>
        </w:rPr>
        <w:pict>
          <v:shape id="_x0000_s2347" type="#_x0000_t109" style="position:absolute;left:0;text-align:left;margin-left:6.7pt;margin-top:0;width:107.2pt;height:126pt;z-index:251789312" fillcolor="#fc9"/>
        </w:pict>
      </w:r>
    </w:p>
    <w:p w:rsidR="005F0B6F" w:rsidRDefault="005F0B6F" w:rsidP="005F0B6F">
      <w:pPr>
        <w:spacing w:line="360" w:lineRule="auto"/>
        <w:jc w:val="both"/>
      </w:pPr>
    </w:p>
    <w:p w:rsidR="005F0B6F" w:rsidRDefault="005F0B6F" w:rsidP="005F0B6F">
      <w:pPr>
        <w:spacing w:line="360" w:lineRule="auto"/>
        <w:jc w:val="both"/>
      </w:pPr>
    </w:p>
    <w:p w:rsidR="005F0B6F" w:rsidRDefault="005F0B6F" w:rsidP="005F0B6F">
      <w:pPr>
        <w:tabs>
          <w:tab w:val="center" w:pos="4156"/>
          <w:tab w:val="left" w:pos="5685"/>
        </w:tabs>
        <w:spacing w:line="360" w:lineRule="auto"/>
        <w:jc w:val="both"/>
        <w:rPr>
          <w:b/>
          <w:sz w:val="48"/>
          <w:szCs w:val="48"/>
        </w:rPr>
      </w:pPr>
      <w:r>
        <w:tab/>
      </w:r>
      <w:r>
        <w:rPr>
          <w:lang w:val="en-US" w:eastAsia="en-US"/>
        </w:rPr>
        <w:pict>
          <v:line id="_x0000_s2351" style="position:absolute;left:0;text-align:left;z-index:251793408;mso-position-horizontal-relative:text;mso-position-vertical-relative:text" from="130.65pt,14.7pt" to="147.4pt,14.7pt">
            <v:stroke endarrow="block"/>
          </v:line>
        </w:pict>
      </w:r>
      <w:r>
        <w:tab/>
      </w:r>
      <w:r>
        <w:rPr>
          <w:b/>
          <w:sz w:val="48"/>
          <w:szCs w:val="48"/>
        </w:rPr>
        <w:t>+</w:t>
      </w:r>
    </w:p>
    <w:p w:rsidR="005F0B6F" w:rsidRDefault="005F0B6F" w:rsidP="005F0B6F">
      <w:pPr>
        <w:spacing w:line="360" w:lineRule="auto"/>
        <w:jc w:val="both"/>
        <w:rPr>
          <w:b/>
          <w:bCs/>
        </w:rPr>
      </w:pPr>
    </w:p>
    <w:p w:rsidR="005F0B6F" w:rsidRDefault="005F0B6F" w:rsidP="005F0B6F">
      <w:pPr>
        <w:spacing w:line="360" w:lineRule="auto"/>
        <w:jc w:val="both"/>
        <w:rPr>
          <w:b/>
          <w:bCs/>
        </w:rPr>
      </w:pPr>
      <w:r>
        <w:rPr>
          <w:b/>
          <w:bCs/>
          <w:u w:val="single"/>
        </w:rPr>
        <w:t>Bài 54</w:t>
      </w:r>
      <w:r>
        <w:rPr>
          <w:b/>
          <w:bCs/>
        </w:rPr>
        <w:t>:  CẮT VÀ GHÉP HÌNH</w:t>
      </w:r>
    </w:p>
    <w:p w:rsidR="005F0B6F" w:rsidRDefault="005F0B6F" w:rsidP="005F0B6F">
      <w:pPr>
        <w:spacing w:line="360" w:lineRule="auto"/>
        <w:jc w:val="both"/>
      </w:pPr>
      <w:r>
        <w:t xml:space="preserve">         Hình ở dưới không được cân đối.</w:t>
      </w:r>
    </w:p>
    <w:p w:rsidR="005F0B6F" w:rsidRDefault="005F0B6F" w:rsidP="005F0B6F">
      <w:pPr>
        <w:spacing w:line="360" w:lineRule="auto"/>
        <w:jc w:val="both"/>
      </w:pPr>
      <w:r>
        <w:t xml:space="preserve">         Hãy cắt hính đó thành 3 mảnh để ghép lại được một hình vuông</w:t>
      </w:r>
    </w:p>
    <w:p w:rsidR="005F0B6F" w:rsidRDefault="005F0B6F" w:rsidP="005F0B6F">
      <w:pPr>
        <w:spacing w:line="360" w:lineRule="auto"/>
        <w:jc w:val="both"/>
      </w:pPr>
      <w:r>
        <w:lastRenderedPageBreak/>
        <w:t xml:space="preserve">         Làm được diều này là bạn đẫ biến một hình không cân đối thành một hình cân đối rổi đó!</w:t>
      </w:r>
    </w:p>
    <w:p w:rsidR="005F0B6F" w:rsidRDefault="005F0B6F" w:rsidP="005F0B6F">
      <w:pPr>
        <w:spacing w:line="360" w:lineRule="auto"/>
        <w:jc w:val="both"/>
      </w:pPr>
      <w:r>
        <w:t xml:space="preserve">                                  4</w:t>
      </w:r>
    </w:p>
    <w:tbl>
      <w:tblPr>
        <w:tblW w:w="0" w:type="auto"/>
        <w:tblInd w:w="1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55"/>
        <w:gridCol w:w="1206"/>
      </w:tblGrid>
      <w:tr w:rsidR="005F0B6F" w:rsidTr="00842BCB">
        <w:trPr>
          <w:trHeight w:val="1285"/>
        </w:trPr>
        <w:tc>
          <w:tcPr>
            <w:tcW w:w="2155" w:type="dxa"/>
            <w:tcBorders>
              <w:bottom w:val="nil"/>
            </w:tcBorders>
          </w:tcPr>
          <w:p w:rsidR="005F0B6F" w:rsidRDefault="005F0B6F" w:rsidP="00842BCB">
            <w:pPr>
              <w:spacing w:line="360" w:lineRule="auto"/>
              <w:jc w:val="both"/>
            </w:pPr>
          </w:p>
          <w:p w:rsidR="005F0B6F" w:rsidRDefault="005F0B6F" w:rsidP="00842BCB">
            <w:pPr>
              <w:spacing w:line="360" w:lineRule="auto"/>
              <w:jc w:val="both"/>
            </w:pPr>
          </w:p>
          <w:p w:rsidR="005F0B6F" w:rsidRDefault="005F0B6F" w:rsidP="00842BCB">
            <w:pPr>
              <w:spacing w:line="360" w:lineRule="auto"/>
              <w:jc w:val="both"/>
            </w:pPr>
          </w:p>
          <w:p w:rsidR="005F0B6F" w:rsidRDefault="005F0B6F" w:rsidP="00842BCB">
            <w:pPr>
              <w:spacing w:line="360" w:lineRule="auto"/>
              <w:jc w:val="both"/>
            </w:pPr>
          </w:p>
        </w:tc>
        <w:tc>
          <w:tcPr>
            <w:tcW w:w="1206" w:type="dxa"/>
            <w:tcBorders>
              <w:top w:val="nil"/>
              <w:right w:val="nil"/>
            </w:tcBorders>
          </w:tcPr>
          <w:p w:rsidR="005F0B6F" w:rsidRDefault="005F0B6F" w:rsidP="00842BCB">
            <w:pPr>
              <w:spacing w:line="360" w:lineRule="auto"/>
              <w:jc w:val="both"/>
            </w:pPr>
          </w:p>
          <w:p w:rsidR="005F0B6F" w:rsidRDefault="005F0B6F" w:rsidP="00842BCB">
            <w:pPr>
              <w:spacing w:line="360" w:lineRule="auto"/>
              <w:jc w:val="both"/>
            </w:pPr>
            <w:r>
              <w:t>2</w:t>
            </w:r>
          </w:p>
        </w:tc>
      </w:tr>
      <w:tr w:rsidR="005F0B6F" w:rsidTr="00842BCB">
        <w:trPr>
          <w:trHeight w:val="1300"/>
        </w:trPr>
        <w:tc>
          <w:tcPr>
            <w:tcW w:w="3361" w:type="dxa"/>
            <w:gridSpan w:val="2"/>
            <w:tcBorders>
              <w:top w:val="nil"/>
            </w:tcBorders>
          </w:tcPr>
          <w:p w:rsidR="005F0B6F" w:rsidRDefault="005F0B6F" w:rsidP="00842BCB">
            <w:pPr>
              <w:spacing w:line="360" w:lineRule="auto"/>
              <w:jc w:val="both"/>
            </w:pPr>
          </w:p>
          <w:p w:rsidR="005F0B6F" w:rsidRDefault="005F0B6F" w:rsidP="00842BCB">
            <w:pPr>
              <w:spacing w:line="360" w:lineRule="auto"/>
              <w:jc w:val="both"/>
            </w:pPr>
          </w:p>
          <w:p w:rsidR="005F0B6F" w:rsidRDefault="005F0B6F" w:rsidP="00842BCB">
            <w:pPr>
              <w:spacing w:line="360" w:lineRule="auto"/>
              <w:jc w:val="both"/>
            </w:pPr>
          </w:p>
        </w:tc>
      </w:tr>
    </w:tbl>
    <w:p w:rsidR="005F0B6F" w:rsidRDefault="005F0B6F" w:rsidP="005F0B6F">
      <w:pPr>
        <w:spacing w:line="360" w:lineRule="auto"/>
        <w:jc w:val="both"/>
      </w:pPr>
      <w:r>
        <w:t xml:space="preserve">                                     6</w:t>
      </w:r>
    </w:p>
    <w:p w:rsidR="005F0B6F" w:rsidRDefault="005F0B6F" w:rsidP="005F0B6F">
      <w:pPr>
        <w:spacing w:line="360" w:lineRule="auto"/>
        <w:jc w:val="center"/>
      </w:pPr>
      <w:r>
        <w:rPr>
          <w:u w:val="single"/>
        </w:rPr>
        <w:t>Giải đáp</w:t>
      </w:r>
      <w:r>
        <w:t>:</w:t>
      </w:r>
    </w:p>
    <w:p w:rsidR="005F0B6F" w:rsidRDefault="005F0B6F" w:rsidP="005F0B6F">
      <w:pPr>
        <w:spacing w:line="360" w:lineRule="auto"/>
        <w:jc w:val="both"/>
      </w:pPr>
      <w:r>
        <w:pict>
          <v:line id="_x0000_s2353" style="position:absolute;left:0;text-align:left;z-index:251795456" from="35.35pt,22.8pt" to="84.1pt,234.3pt" strokecolor="#739cc3" strokeweight="1.25pt"/>
        </w:pict>
      </w:r>
    </w:p>
    <w:tbl>
      <w:tblPr>
        <w:tblW w:w="0" w:type="auto"/>
        <w:tblInd w:w="804" w:type="dxa"/>
        <w:tblBorders>
          <w:top w:val="single" w:sz="4" w:space="0" w:color="auto"/>
          <w:left w:val="single" w:sz="4" w:space="0" w:color="auto"/>
          <w:bottom w:val="single" w:sz="4" w:space="0" w:color="auto"/>
          <w:right w:val="single" w:sz="4" w:space="0" w:color="auto"/>
        </w:tblBorders>
        <w:tblLayout w:type="fixed"/>
        <w:tblLook w:val="0000"/>
      </w:tblPr>
      <w:tblGrid>
        <w:gridCol w:w="547"/>
        <w:gridCol w:w="536"/>
        <w:gridCol w:w="536"/>
        <w:gridCol w:w="536"/>
        <w:gridCol w:w="536"/>
        <w:gridCol w:w="950"/>
      </w:tblGrid>
      <w:tr w:rsidR="005F0B6F" w:rsidTr="00842BCB">
        <w:tc>
          <w:tcPr>
            <w:tcW w:w="547" w:type="dxa"/>
            <w:tcBorders>
              <w:top w:val="single" w:sz="4" w:space="0" w:color="auto"/>
              <w:left w:val="single" w:sz="4" w:space="0" w:color="auto"/>
            </w:tcBorders>
          </w:tcPr>
          <w:p w:rsidR="005F0B6F" w:rsidRDefault="005F0B6F" w:rsidP="00842BCB">
            <w:pPr>
              <w:spacing w:line="360" w:lineRule="auto"/>
              <w:jc w:val="both"/>
              <w:rPr>
                <w:color w:val="000000"/>
              </w:rPr>
            </w:pPr>
          </w:p>
          <w:p w:rsidR="005F0B6F" w:rsidRDefault="005F0B6F" w:rsidP="00842BCB">
            <w:pPr>
              <w:spacing w:line="360" w:lineRule="auto"/>
              <w:jc w:val="both"/>
              <w:rPr>
                <w:color w:val="000000"/>
              </w:rPr>
            </w:pPr>
          </w:p>
        </w:tc>
        <w:tc>
          <w:tcPr>
            <w:tcW w:w="536" w:type="dxa"/>
            <w:tcBorders>
              <w:top w:val="single" w:sz="4" w:space="0" w:color="auto"/>
            </w:tcBorders>
          </w:tcPr>
          <w:p w:rsidR="005F0B6F" w:rsidRDefault="005F0B6F" w:rsidP="00842BCB">
            <w:pPr>
              <w:spacing w:line="360" w:lineRule="auto"/>
              <w:jc w:val="both"/>
              <w:rPr>
                <w:color w:val="000000"/>
              </w:rPr>
            </w:pPr>
          </w:p>
        </w:tc>
        <w:tc>
          <w:tcPr>
            <w:tcW w:w="536" w:type="dxa"/>
            <w:tcBorders>
              <w:top w:val="single" w:sz="4" w:space="0" w:color="auto"/>
              <w:right w:val="dotted" w:sz="4" w:space="0" w:color="auto"/>
            </w:tcBorders>
          </w:tcPr>
          <w:p w:rsidR="005F0B6F" w:rsidRDefault="005F0B6F" w:rsidP="00842BCB">
            <w:pPr>
              <w:spacing w:line="360" w:lineRule="auto"/>
              <w:jc w:val="both"/>
              <w:rPr>
                <w:color w:val="000000"/>
              </w:rPr>
            </w:pPr>
          </w:p>
        </w:tc>
        <w:tc>
          <w:tcPr>
            <w:tcW w:w="536" w:type="dxa"/>
            <w:tcBorders>
              <w:top w:val="single" w:sz="4" w:space="0" w:color="auto"/>
              <w:left w:val="dotted" w:sz="4" w:space="0" w:color="auto"/>
              <w:right w:val="single" w:sz="4" w:space="0" w:color="auto"/>
            </w:tcBorders>
          </w:tcPr>
          <w:p w:rsidR="005F0B6F" w:rsidRDefault="005F0B6F" w:rsidP="00842BCB">
            <w:pPr>
              <w:spacing w:line="360" w:lineRule="auto"/>
              <w:jc w:val="both"/>
              <w:rPr>
                <w:color w:val="000000"/>
              </w:rPr>
            </w:pPr>
          </w:p>
        </w:tc>
        <w:tc>
          <w:tcPr>
            <w:tcW w:w="536" w:type="dxa"/>
            <w:tcBorders>
              <w:top w:val="dotted" w:sz="4" w:space="0" w:color="auto"/>
              <w:left w:val="single" w:sz="4" w:space="0" w:color="auto"/>
            </w:tcBorders>
          </w:tcPr>
          <w:p w:rsidR="005F0B6F" w:rsidRDefault="005F0B6F" w:rsidP="00842BCB">
            <w:pPr>
              <w:spacing w:line="360" w:lineRule="auto"/>
              <w:jc w:val="both"/>
              <w:rPr>
                <w:color w:val="000000"/>
              </w:rPr>
            </w:pPr>
          </w:p>
        </w:tc>
        <w:tc>
          <w:tcPr>
            <w:tcW w:w="950" w:type="dxa"/>
            <w:tcBorders>
              <w:top w:val="dotted" w:sz="4" w:space="0" w:color="auto"/>
              <w:right w:val="dotted" w:sz="4" w:space="0" w:color="auto"/>
            </w:tcBorders>
          </w:tcPr>
          <w:p w:rsidR="005F0B6F" w:rsidRDefault="005F0B6F" w:rsidP="00842BCB">
            <w:pPr>
              <w:spacing w:line="360" w:lineRule="auto"/>
              <w:jc w:val="both"/>
              <w:rPr>
                <w:color w:val="000000"/>
              </w:rPr>
            </w:pPr>
          </w:p>
        </w:tc>
      </w:tr>
      <w:tr w:rsidR="005F0B6F" w:rsidTr="00842BCB">
        <w:trPr>
          <w:trHeight w:val="1212"/>
        </w:trPr>
        <w:tc>
          <w:tcPr>
            <w:tcW w:w="547" w:type="dxa"/>
            <w:tcBorders>
              <w:left w:val="single" w:sz="4" w:space="0" w:color="auto"/>
            </w:tcBorders>
          </w:tcPr>
          <w:p w:rsidR="005F0B6F" w:rsidRDefault="005F0B6F" w:rsidP="00842BCB">
            <w:pPr>
              <w:spacing w:line="360" w:lineRule="auto"/>
              <w:jc w:val="both"/>
              <w:rPr>
                <w:color w:val="000000"/>
              </w:rPr>
            </w:pPr>
            <w:r>
              <w:rPr>
                <w:color w:val="000000"/>
              </w:rPr>
              <w:t>1</w:t>
            </w:r>
          </w:p>
        </w:tc>
        <w:tc>
          <w:tcPr>
            <w:tcW w:w="536" w:type="dxa"/>
          </w:tcPr>
          <w:p w:rsidR="005F0B6F" w:rsidRDefault="005F0B6F" w:rsidP="00842BCB">
            <w:pPr>
              <w:spacing w:line="360" w:lineRule="auto"/>
              <w:jc w:val="both"/>
              <w:rPr>
                <w:color w:val="000000"/>
              </w:rPr>
            </w:pPr>
          </w:p>
        </w:tc>
        <w:tc>
          <w:tcPr>
            <w:tcW w:w="536" w:type="dxa"/>
          </w:tcPr>
          <w:p w:rsidR="005F0B6F" w:rsidRDefault="005F0B6F" w:rsidP="00842BCB">
            <w:pPr>
              <w:spacing w:line="360" w:lineRule="auto"/>
              <w:jc w:val="both"/>
              <w:rPr>
                <w:color w:val="000000"/>
              </w:rPr>
            </w:pPr>
            <w:r>
              <w:rPr>
                <w:color w:val="000000"/>
              </w:rPr>
              <w:t>2</w:t>
            </w:r>
          </w:p>
        </w:tc>
        <w:tc>
          <w:tcPr>
            <w:tcW w:w="536" w:type="dxa"/>
            <w:tcBorders>
              <w:right w:val="single" w:sz="4" w:space="0" w:color="auto"/>
            </w:tcBorders>
          </w:tcPr>
          <w:p w:rsidR="005F0B6F" w:rsidRDefault="005F0B6F" w:rsidP="00842BCB">
            <w:pPr>
              <w:spacing w:line="360" w:lineRule="auto"/>
              <w:jc w:val="both"/>
              <w:rPr>
                <w:color w:val="000000"/>
              </w:rPr>
            </w:pPr>
          </w:p>
        </w:tc>
        <w:tc>
          <w:tcPr>
            <w:tcW w:w="536" w:type="dxa"/>
            <w:tcBorders>
              <w:left w:val="single" w:sz="4" w:space="0" w:color="auto"/>
              <w:bottom w:val="single" w:sz="4" w:space="0" w:color="auto"/>
            </w:tcBorders>
          </w:tcPr>
          <w:p w:rsidR="005F0B6F" w:rsidRDefault="005F0B6F" w:rsidP="00842BCB">
            <w:pPr>
              <w:spacing w:line="360" w:lineRule="auto"/>
              <w:jc w:val="both"/>
              <w:rPr>
                <w:color w:val="000000"/>
              </w:rPr>
            </w:pPr>
          </w:p>
        </w:tc>
        <w:tc>
          <w:tcPr>
            <w:tcW w:w="950" w:type="dxa"/>
            <w:tcBorders>
              <w:bottom w:val="single" w:sz="4" w:space="0" w:color="auto"/>
              <w:right w:val="dotted" w:sz="4" w:space="0" w:color="auto"/>
            </w:tcBorders>
          </w:tcPr>
          <w:p w:rsidR="005F0B6F" w:rsidRDefault="005F0B6F" w:rsidP="00842BCB">
            <w:pPr>
              <w:spacing w:line="360" w:lineRule="auto"/>
              <w:jc w:val="both"/>
              <w:rPr>
                <w:color w:val="000000"/>
              </w:rPr>
            </w:pPr>
          </w:p>
        </w:tc>
      </w:tr>
      <w:tr w:rsidR="005F0B6F" w:rsidTr="00842BCB">
        <w:trPr>
          <w:trHeight w:val="90"/>
        </w:trPr>
        <w:tc>
          <w:tcPr>
            <w:tcW w:w="547" w:type="dxa"/>
            <w:tcBorders>
              <w:left w:val="single" w:sz="4" w:space="0" w:color="auto"/>
              <w:bottom w:val="single" w:sz="4" w:space="0" w:color="auto"/>
            </w:tcBorders>
          </w:tcPr>
          <w:p w:rsidR="005F0B6F" w:rsidRDefault="005F0B6F" w:rsidP="00842BCB">
            <w:pPr>
              <w:spacing w:line="360" w:lineRule="auto"/>
              <w:jc w:val="both"/>
              <w:rPr>
                <w:color w:val="000000"/>
              </w:rPr>
            </w:pPr>
          </w:p>
          <w:p w:rsidR="005F0B6F" w:rsidRDefault="005F0B6F" w:rsidP="00842BCB">
            <w:pPr>
              <w:spacing w:line="360" w:lineRule="auto"/>
              <w:jc w:val="both"/>
              <w:rPr>
                <w:color w:val="000000"/>
              </w:rPr>
            </w:pPr>
          </w:p>
        </w:tc>
        <w:tc>
          <w:tcPr>
            <w:tcW w:w="536" w:type="dxa"/>
            <w:tcBorders>
              <w:bottom w:val="single" w:sz="4" w:space="0" w:color="auto"/>
            </w:tcBorders>
          </w:tcPr>
          <w:p w:rsidR="005F0B6F" w:rsidRDefault="005F0B6F" w:rsidP="00842BCB">
            <w:pPr>
              <w:spacing w:line="360" w:lineRule="auto"/>
              <w:jc w:val="both"/>
              <w:rPr>
                <w:color w:val="000000"/>
              </w:rPr>
            </w:pPr>
            <w:r>
              <w:pict>
                <v:line id="_x0000_s2355" style="position:absolute;left:0;text-align:left;flip:x;z-index:251797504;mso-position-horizontal-relative:text;mso-position-vertical-relative:text" from="19.55pt,2.15pt" to="147.05pt,74.15pt" strokecolor="#739cc3" strokeweight="1.25pt"/>
              </w:pict>
            </w:r>
          </w:p>
        </w:tc>
        <w:tc>
          <w:tcPr>
            <w:tcW w:w="536" w:type="dxa"/>
            <w:tcBorders>
              <w:bottom w:val="single" w:sz="4" w:space="0" w:color="auto"/>
            </w:tcBorders>
          </w:tcPr>
          <w:p w:rsidR="005F0B6F" w:rsidRDefault="005F0B6F" w:rsidP="00842BCB">
            <w:pPr>
              <w:spacing w:line="360" w:lineRule="auto"/>
              <w:jc w:val="both"/>
              <w:rPr>
                <w:color w:val="000000"/>
              </w:rPr>
            </w:pPr>
          </w:p>
        </w:tc>
        <w:tc>
          <w:tcPr>
            <w:tcW w:w="536" w:type="dxa"/>
            <w:tcBorders>
              <w:bottom w:val="single" w:sz="4" w:space="0" w:color="auto"/>
            </w:tcBorders>
          </w:tcPr>
          <w:p w:rsidR="005F0B6F" w:rsidRDefault="005F0B6F" w:rsidP="00842BCB">
            <w:pPr>
              <w:spacing w:line="360" w:lineRule="auto"/>
              <w:jc w:val="both"/>
              <w:rPr>
                <w:color w:val="000000"/>
              </w:rPr>
            </w:pPr>
          </w:p>
        </w:tc>
        <w:tc>
          <w:tcPr>
            <w:tcW w:w="536" w:type="dxa"/>
            <w:tcBorders>
              <w:bottom w:val="single" w:sz="4" w:space="0" w:color="auto"/>
            </w:tcBorders>
          </w:tcPr>
          <w:p w:rsidR="005F0B6F" w:rsidRDefault="005F0B6F" w:rsidP="00842BCB">
            <w:pPr>
              <w:spacing w:line="360" w:lineRule="auto"/>
              <w:jc w:val="both"/>
              <w:rPr>
                <w:color w:val="000000"/>
              </w:rPr>
            </w:pPr>
          </w:p>
          <w:p w:rsidR="005F0B6F" w:rsidRDefault="005F0B6F" w:rsidP="00842BCB">
            <w:pPr>
              <w:spacing w:line="360" w:lineRule="auto"/>
              <w:jc w:val="both"/>
              <w:rPr>
                <w:color w:val="000000"/>
              </w:rPr>
            </w:pPr>
            <w:r>
              <w:rPr>
                <w:color w:val="000000"/>
              </w:rPr>
              <w:t>3</w:t>
            </w:r>
          </w:p>
        </w:tc>
        <w:tc>
          <w:tcPr>
            <w:tcW w:w="950" w:type="dxa"/>
            <w:tcBorders>
              <w:bottom w:val="single" w:sz="4" w:space="0" w:color="auto"/>
              <w:right w:val="single" w:sz="4" w:space="0" w:color="auto"/>
            </w:tcBorders>
          </w:tcPr>
          <w:p w:rsidR="005F0B6F" w:rsidRDefault="005F0B6F" w:rsidP="00842BCB">
            <w:pPr>
              <w:spacing w:line="360" w:lineRule="auto"/>
              <w:jc w:val="both"/>
              <w:rPr>
                <w:color w:val="000000"/>
              </w:rPr>
            </w:pPr>
          </w:p>
        </w:tc>
      </w:tr>
    </w:tbl>
    <w:p w:rsidR="005F0B6F" w:rsidRDefault="005F0B6F" w:rsidP="005F0B6F">
      <w:pPr>
        <w:spacing w:line="360" w:lineRule="auto"/>
        <w:jc w:val="both"/>
        <w:rPr>
          <w:rFonts w:ascii="Arial" w:hAnsi="Arial" w:cs="Arial"/>
          <w:color w:val="000000"/>
        </w:rPr>
      </w:pPr>
    </w:p>
    <w:p w:rsidR="005F0B6F" w:rsidRDefault="005F0B6F" w:rsidP="005F0B6F">
      <w:pPr>
        <w:spacing w:line="360" w:lineRule="auto"/>
        <w:jc w:val="both"/>
        <w:rPr>
          <w:rFonts w:ascii="Arial" w:hAnsi="Arial" w:cs="Arial"/>
          <w:color w:val="000000"/>
        </w:rPr>
      </w:pPr>
    </w:p>
    <w:p w:rsidR="005F0B6F" w:rsidRDefault="005F0B6F" w:rsidP="005F0B6F">
      <w:pPr>
        <w:spacing w:line="360" w:lineRule="auto"/>
        <w:jc w:val="both"/>
        <w:rPr>
          <w:rFonts w:ascii="Arial" w:hAnsi="Arial" w:cs="Arial"/>
          <w:color w:val="000000"/>
        </w:rPr>
      </w:pPr>
    </w:p>
    <w:p w:rsidR="005F0B6F" w:rsidRDefault="005F0B6F" w:rsidP="005F0B6F">
      <w:pPr>
        <w:spacing w:line="360" w:lineRule="auto"/>
        <w:jc w:val="both"/>
        <w:rPr>
          <w:rFonts w:ascii="Arial" w:hAnsi="Arial" w:cs="Arial"/>
          <w:color w:val="000000"/>
        </w:rPr>
      </w:pPr>
    </w:p>
    <w:tbl>
      <w:tblPr>
        <w:tblW w:w="0" w:type="auto"/>
        <w:tblInd w:w="845" w:type="dxa"/>
        <w:tblBorders>
          <w:top w:val="single" w:sz="4" w:space="0" w:color="auto"/>
          <w:left w:val="single" w:sz="4" w:space="0" w:color="auto"/>
          <w:bottom w:val="single" w:sz="4" w:space="0" w:color="auto"/>
          <w:right w:val="single" w:sz="4" w:space="0" w:color="auto"/>
        </w:tblBorders>
        <w:tblLayout w:type="fixed"/>
        <w:tblLook w:val="0000"/>
      </w:tblPr>
      <w:tblGrid>
        <w:gridCol w:w="536"/>
        <w:gridCol w:w="536"/>
        <w:gridCol w:w="536"/>
        <w:gridCol w:w="536"/>
        <w:gridCol w:w="536"/>
        <w:gridCol w:w="530"/>
      </w:tblGrid>
      <w:tr w:rsidR="005F0B6F" w:rsidTr="00842BCB">
        <w:trPr>
          <w:trHeight w:val="1280"/>
        </w:trPr>
        <w:tc>
          <w:tcPr>
            <w:tcW w:w="536" w:type="dxa"/>
            <w:tcBorders>
              <w:top w:val="dotted" w:sz="4" w:space="0" w:color="auto"/>
              <w:left w:val="dotted" w:sz="4" w:space="0" w:color="auto"/>
            </w:tcBorders>
          </w:tcPr>
          <w:p w:rsidR="005F0B6F" w:rsidRDefault="005F0B6F" w:rsidP="00842BCB">
            <w:pPr>
              <w:spacing w:line="360" w:lineRule="auto"/>
              <w:jc w:val="both"/>
              <w:rPr>
                <w:rFonts w:ascii="Arial" w:hAnsi="Arial" w:cs="Arial"/>
                <w:color w:val="000000"/>
              </w:rPr>
            </w:pPr>
            <w:r>
              <w:rPr>
                <w:b/>
                <w:i/>
                <w:color w:val="000000"/>
                <w:lang w:val="en-US" w:eastAsia="en-US"/>
              </w:rPr>
              <w:pict>
                <v:line id="_x0000_s2356" style="position:absolute;left:0;text-align:left;flip:y;z-index:251798528" from="-4.3pt,1.15pt" to="102.9pt,64.15pt"/>
              </w:pict>
            </w:r>
          </w:p>
          <w:p w:rsidR="005F0B6F" w:rsidRDefault="005F0B6F" w:rsidP="00842BCB">
            <w:pPr>
              <w:spacing w:line="360" w:lineRule="auto"/>
              <w:jc w:val="both"/>
              <w:rPr>
                <w:rFonts w:ascii="Arial" w:hAnsi="Arial" w:cs="Arial"/>
                <w:color w:val="000000"/>
              </w:rPr>
            </w:pPr>
            <w:r>
              <w:pict>
                <v:line id="_x0000_s2357" style="position:absolute;left:0;text-align:left;z-index:251799552" from="-3.9pt,38.8pt" to="49.35pt,175.3pt" strokecolor="#739cc3" strokeweight="1.25pt"/>
              </w:pict>
            </w:r>
          </w:p>
        </w:tc>
        <w:tc>
          <w:tcPr>
            <w:tcW w:w="536" w:type="dxa"/>
            <w:tcBorders>
              <w:top w:val="dotted" w:sz="4" w:space="0" w:color="auto"/>
            </w:tcBorders>
          </w:tcPr>
          <w:p w:rsidR="005F0B6F" w:rsidRDefault="005F0B6F" w:rsidP="00842BCB">
            <w:pPr>
              <w:spacing w:line="360" w:lineRule="auto"/>
              <w:jc w:val="both"/>
              <w:rPr>
                <w:rFonts w:ascii="Arial" w:hAnsi="Arial" w:cs="Arial"/>
                <w:color w:val="000000"/>
              </w:rPr>
            </w:pPr>
          </w:p>
        </w:tc>
        <w:tc>
          <w:tcPr>
            <w:tcW w:w="536" w:type="dxa"/>
            <w:tcBorders>
              <w:top w:val="dotted" w:sz="4" w:space="0" w:color="auto"/>
            </w:tcBorders>
          </w:tcPr>
          <w:p w:rsidR="005F0B6F" w:rsidRDefault="005F0B6F" w:rsidP="00842BCB">
            <w:pPr>
              <w:spacing w:line="360" w:lineRule="auto"/>
              <w:jc w:val="both"/>
              <w:rPr>
                <w:rFonts w:ascii="Arial" w:hAnsi="Arial" w:cs="Arial"/>
                <w:color w:val="000000"/>
              </w:rPr>
            </w:pPr>
          </w:p>
        </w:tc>
        <w:tc>
          <w:tcPr>
            <w:tcW w:w="536" w:type="dxa"/>
            <w:tcBorders>
              <w:top w:val="dotted" w:sz="4" w:space="0" w:color="auto"/>
              <w:right w:val="single" w:sz="4" w:space="0" w:color="auto"/>
            </w:tcBorders>
          </w:tcPr>
          <w:p w:rsidR="005F0B6F" w:rsidRDefault="005F0B6F" w:rsidP="00842BCB">
            <w:pPr>
              <w:spacing w:line="360" w:lineRule="auto"/>
              <w:jc w:val="both"/>
              <w:rPr>
                <w:rFonts w:ascii="Arial" w:hAnsi="Arial" w:cs="Arial"/>
                <w:color w:val="000000"/>
              </w:rPr>
            </w:pPr>
          </w:p>
        </w:tc>
        <w:tc>
          <w:tcPr>
            <w:tcW w:w="536" w:type="dxa"/>
            <w:tcBorders>
              <w:top w:val="dotted" w:sz="4" w:space="0" w:color="auto"/>
              <w:left w:val="single" w:sz="4" w:space="0" w:color="auto"/>
            </w:tcBorders>
          </w:tcPr>
          <w:p w:rsidR="005F0B6F" w:rsidRDefault="005F0B6F" w:rsidP="00842BCB">
            <w:pPr>
              <w:spacing w:line="360" w:lineRule="auto"/>
              <w:jc w:val="both"/>
              <w:rPr>
                <w:rFonts w:ascii="Arial" w:hAnsi="Arial" w:cs="Arial"/>
                <w:color w:val="000000"/>
              </w:rPr>
            </w:pPr>
            <w:r>
              <w:rPr>
                <w:rFonts w:ascii="Arial" w:hAnsi="Arial" w:cs="Arial"/>
                <w:color w:val="000000"/>
                <w:lang w:val="en-US" w:eastAsia="en-US"/>
              </w:rPr>
              <w:pict>
                <v:line id="_x0000_s2354" style="position:absolute;left:0;text-align:left;flip:x y;z-index:251796480;mso-position-horizontal-relative:text;mso-position-vertical-relative:text" from="-4.4pt,.1pt" to="49.2pt,135.1pt"/>
              </w:pict>
            </w:r>
          </w:p>
        </w:tc>
        <w:tc>
          <w:tcPr>
            <w:tcW w:w="530" w:type="dxa"/>
            <w:tcBorders>
              <w:top w:val="dotted" w:sz="4" w:space="0" w:color="auto"/>
              <w:right w:val="dotted" w:sz="4" w:space="0" w:color="auto"/>
            </w:tcBorders>
          </w:tcPr>
          <w:p w:rsidR="005F0B6F" w:rsidRDefault="005F0B6F" w:rsidP="00842BCB">
            <w:pPr>
              <w:spacing w:line="360" w:lineRule="auto"/>
              <w:jc w:val="both"/>
              <w:rPr>
                <w:rFonts w:ascii="Arial" w:hAnsi="Arial" w:cs="Arial"/>
                <w:color w:val="000000"/>
              </w:rPr>
            </w:pPr>
          </w:p>
        </w:tc>
      </w:tr>
      <w:tr w:rsidR="005F0B6F" w:rsidTr="00842BCB">
        <w:trPr>
          <w:trHeight w:val="1380"/>
        </w:trPr>
        <w:tc>
          <w:tcPr>
            <w:tcW w:w="536" w:type="dxa"/>
            <w:tcBorders>
              <w:top w:val="single" w:sz="4" w:space="0" w:color="auto"/>
              <w:left w:val="dotted" w:sz="4" w:space="0" w:color="auto"/>
              <w:bottom w:val="dotted" w:sz="4" w:space="0" w:color="auto"/>
            </w:tcBorders>
          </w:tcPr>
          <w:p w:rsidR="005F0B6F" w:rsidRDefault="005F0B6F" w:rsidP="00842BCB">
            <w:pPr>
              <w:spacing w:line="360" w:lineRule="auto"/>
              <w:jc w:val="both"/>
              <w:rPr>
                <w:rFonts w:ascii="Arial" w:hAnsi="Arial" w:cs="Arial"/>
                <w:color w:val="000000"/>
              </w:rPr>
            </w:pPr>
          </w:p>
          <w:p w:rsidR="005F0B6F" w:rsidRDefault="005F0B6F" w:rsidP="00842BCB">
            <w:pPr>
              <w:spacing w:line="360" w:lineRule="auto"/>
              <w:jc w:val="both"/>
              <w:rPr>
                <w:rFonts w:ascii="Arial" w:hAnsi="Arial" w:cs="Arial"/>
                <w:color w:val="000000"/>
              </w:rPr>
            </w:pPr>
          </w:p>
        </w:tc>
        <w:tc>
          <w:tcPr>
            <w:tcW w:w="536" w:type="dxa"/>
            <w:tcBorders>
              <w:top w:val="single" w:sz="4" w:space="0" w:color="auto"/>
            </w:tcBorders>
          </w:tcPr>
          <w:p w:rsidR="005F0B6F" w:rsidRDefault="005F0B6F" w:rsidP="00842BCB">
            <w:pPr>
              <w:spacing w:line="360" w:lineRule="auto"/>
              <w:jc w:val="both"/>
              <w:rPr>
                <w:rFonts w:ascii="Arial" w:hAnsi="Arial" w:cs="Arial"/>
                <w:color w:val="000000"/>
              </w:rPr>
            </w:pPr>
          </w:p>
        </w:tc>
        <w:tc>
          <w:tcPr>
            <w:tcW w:w="536" w:type="dxa"/>
            <w:tcBorders>
              <w:top w:val="single" w:sz="4" w:space="0" w:color="auto"/>
            </w:tcBorders>
          </w:tcPr>
          <w:p w:rsidR="005F0B6F" w:rsidRDefault="005F0B6F" w:rsidP="00842BCB">
            <w:pPr>
              <w:spacing w:line="360" w:lineRule="auto"/>
              <w:jc w:val="both"/>
              <w:rPr>
                <w:rFonts w:ascii="Arial" w:hAnsi="Arial" w:cs="Arial"/>
                <w:color w:val="000000"/>
              </w:rPr>
            </w:pPr>
          </w:p>
        </w:tc>
        <w:tc>
          <w:tcPr>
            <w:tcW w:w="536" w:type="dxa"/>
            <w:tcBorders>
              <w:top w:val="single" w:sz="4" w:space="0" w:color="auto"/>
              <w:right w:val="single" w:sz="4" w:space="0" w:color="auto"/>
            </w:tcBorders>
          </w:tcPr>
          <w:p w:rsidR="005F0B6F" w:rsidRDefault="005F0B6F" w:rsidP="00842BCB">
            <w:pPr>
              <w:spacing w:line="360" w:lineRule="auto"/>
              <w:jc w:val="both"/>
              <w:rPr>
                <w:rFonts w:ascii="Arial" w:hAnsi="Arial" w:cs="Arial"/>
                <w:color w:val="000000"/>
              </w:rPr>
            </w:pPr>
          </w:p>
        </w:tc>
        <w:tc>
          <w:tcPr>
            <w:tcW w:w="536" w:type="dxa"/>
            <w:tcBorders>
              <w:left w:val="single" w:sz="4" w:space="0" w:color="auto"/>
            </w:tcBorders>
          </w:tcPr>
          <w:p w:rsidR="005F0B6F" w:rsidRDefault="005F0B6F" w:rsidP="00842BCB">
            <w:pPr>
              <w:spacing w:line="360" w:lineRule="auto"/>
              <w:jc w:val="both"/>
              <w:rPr>
                <w:rFonts w:ascii="Arial" w:hAnsi="Arial" w:cs="Arial"/>
                <w:color w:val="000000"/>
              </w:rPr>
            </w:pPr>
          </w:p>
        </w:tc>
        <w:tc>
          <w:tcPr>
            <w:tcW w:w="530" w:type="dxa"/>
            <w:tcBorders>
              <w:right w:val="dotted" w:sz="4" w:space="0" w:color="auto"/>
            </w:tcBorders>
          </w:tcPr>
          <w:p w:rsidR="005F0B6F" w:rsidRDefault="005F0B6F" w:rsidP="00842BCB">
            <w:pPr>
              <w:spacing w:line="360" w:lineRule="auto"/>
              <w:jc w:val="both"/>
              <w:rPr>
                <w:rFonts w:ascii="Arial" w:hAnsi="Arial" w:cs="Arial"/>
                <w:color w:val="000000"/>
              </w:rPr>
            </w:pPr>
          </w:p>
        </w:tc>
      </w:tr>
      <w:tr w:rsidR="005F0B6F" w:rsidTr="00842BCB">
        <w:trPr>
          <w:trHeight w:val="1355"/>
        </w:trPr>
        <w:tc>
          <w:tcPr>
            <w:tcW w:w="536" w:type="dxa"/>
            <w:tcBorders>
              <w:left w:val="dotted" w:sz="4" w:space="0" w:color="auto"/>
            </w:tcBorders>
          </w:tcPr>
          <w:p w:rsidR="005F0B6F" w:rsidRDefault="005F0B6F" w:rsidP="00842BCB">
            <w:pPr>
              <w:spacing w:line="360" w:lineRule="auto"/>
              <w:jc w:val="both"/>
              <w:rPr>
                <w:rFonts w:ascii="Arial" w:hAnsi="Arial" w:cs="Arial"/>
                <w:color w:val="000000"/>
              </w:rPr>
            </w:pPr>
          </w:p>
          <w:p w:rsidR="005F0B6F" w:rsidRDefault="005F0B6F" w:rsidP="00842BCB">
            <w:pPr>
              <w:spacing w:line="360" w:lineRule="auto"/>
              <w:jc w:val="both"/>
              <w:rPr>
                <w:rFonts w:ascii="Arial" w:hAnsi="Arial" w:cs="Arial"/>
                <w:color w:val="000000"/>
              </w:rPr>
            </w:pPr>
          </w:p>
        </w:tc>
        <w:tc>
          <w:tcPr>
            <w:tcW w:w="536" w:type="dxa"/>
          </w:tcPr>
          <w:p w:rsidR="005F0B6F" w:rsidRDefault="005F0B6F" w:rsidP="00842BCB">
            <w:pPr>
              <w:spacing w:line="360" w:lineRule="auto"/>
              <w:jc w:val="both"/>
              <w:rPr>
                <w:rFonts w:ascii="Arial" w:hAnsi="Arial" w:cs="Arial"/>
                <w:color w:val="000000"/>
              </w:rPr>
            </w:pPr>
          </w:p>
        </w:tc>
        <w:tc>
          <w:tcPr>
            <w:tcW w:w="536" w:type="dxa"/>
          </w:tcPr>
          <w:p w:rsidR="005F0B6F" w:rsidRDefault="005F0B6F" w:rsidP="00842BCB">
            <w:pPr>
              <w:spacing w:line="360" w:lineRule="auto"/>
              <w:jc w:val="both"/>
              <w:rPr>
                <w:rFonts w:ascii="Arial" w:hAnsi="Arial" w:cs="Arial"/>
                <w:color w:val="000000"/>
              </w:rPr>
            </w:pPr>
            <w:r>
              <w:rPr>
                <w:rFonts w:ascii="Arial" w:hAnsi="Arial" w:cs="Arial"/>
                <w:color w:val="000000"/>
                <w:lang w:val="en-US" w:eastAsia="en-US"/>
              </w:rPr>
              <w:pict>
                <v:line id="_x0000_s2352" style="position:absolute;left:0;text-align:left;flip:y;z-index:251794432;mso-position-horizontal-relative:text;mso-position-vertical-relative:text" from="-3.65pt,2.85pt" to="103.55pt,65.85pt"/>
              </w:pict>
            </w:r>
          </w:p>
        </w:tc>
        <w:tc>
          <w:tcPr>
            <w:tcW w:w="536" w:type="dxa"/>
          </w:tcPr>
          <w:p w:rsidR="005F0B6F" w:rsidRDefault="005F0B6F" w:rsidP="00842BCB">
            <w:pPr>
              <w:spacing w:line="360" w:lineRule="auto"/>
              <w:jc w:val="both"/>
              <w:rPr>
                <w:rFonts w:ascii="Arial" w:hAnsi="Arial" w:cs="Arial"/>
                <w:color w:val="000000"/>
              </w:rPr>
            </w:pPr>
          </w:p>
        </w:tc>
        <w:tc>
          <w:tcPr>
            <w:tcW w:w="536" w:type="dxa"/>
            <w:tcBorders>
              <w:top w:val="single" w:sz="4" w:space="0" w:color="auto"/>
            </w:tcBorders>
          </w:tcPr>
          <w:p w:rsidR="005F0B6F" w:rsidRDefault="005F0B6F" w:rsidP="00842BCB">
            <w:pPr>
              <w:spacing w:line="360" w:lineRule="auto"/>
              <w:jc w:val="both"/>
              <w:rPr>
                <w:rFonts w:ascii="Arial" w:hAnsi="Arial" w:cs="Arial"/>
                <w:color w:val="000000"/>
              </w:rPr>
            </w:pPr>
          </w:p>
        </w:tc>
        <w:tc>
          <w:tcPr>
            <w:tcW w:w="530" w:type="dxa"/>
            <w:tcBorders>
              <w:top w:val="single" w:sz="4" w:space="0" w:color="auto"/>
              <w:right w:val="dotted" w:sz="4" w:space="0" w:color="auto"/>
            </w:tcBorders>
          </w:tcPr>
          <w:p w:rsidR="005F0B6F" w:rsidRDefault="005F0B6F" w:rsidP="00842BCB">
            <w:pPr>
              <w:spacing w:line="360" w:lineRule="auto"/>
              <w:jc w:val="both"/>
              <w:rPr>
                <w:rFonts w:ascii="Arial" w:hAnsi="Arial" w:cs="Arial"/>
                <w:color w:val="000000"/>
              </w:rPr>
            </w:pPr>
          </w:p>
        </w:tc>
      </w:tr>
    </w:tbl>
    <w:p w:rsidR="005F0B6F" w:rsidRDefault="005F0B6F" w:rsidP="005F0B6F">
      <w:pPr>
        <w:spacing w:line="360" w:lineRule="auto"/>
        <w:jc w:val="both"/>
        <w:rPr>
          <w:rFonts w:ascii="Arial" w:hAnsi="Arial" w:cs="Arial"/>
          <w:color w:val="000000"/>
        </w:rPr>
      </w:pPr>
    </w:p>
    <w:p w:rsidR="005F0B6F" w:rsidRDefault="005F0B6F" w:rsidP="005F0B6F">
      <w:pPr>
        <w:spacing w:line="360" w:lineRule="auto"/>
        <w:jc w:val="both"/>
        <w:rPr>
          <w:color w:val="000000"/>
        </w:rPr>
      </w:pPr>
    </w:p>
    <w:p w:rsidR="005F0B6F" w:rsidRDefault="005F0B6F" w:rsidP="005F0B6F">
      <w:pPr>
        <w:spacing w:line="360" w:lineRule="auto"/>
        <w:jc w:val="both"/>
        <w:rPr>
          <w:color w:val="000000"/>
        </w:rPr>
      </w:pPr>
    </w:p>
    <w:p w:rsidR="005F0B6F" w:rsidRDefault="005F0B6F" w:rsidP="005F0B6F">
      <w:pPr>
        <w:spacing w:line="360" w:lineRule="auto"/>
        <w:jc w:val="both"/>
        <w:rPr>
          <w:b/>
          <w:i/>
          <w:lang w:val="vi-VN"/>
        </w:rPr>
      </w:pPr>
      <w:r>
        <w:rPr>
          <w:b/>
          <w:i/>
          <w:color w:val="000000"/>
        </w:rPr>
        <w:t xml:space="preserve">   M</w:t>
      </w:r>
      <w:r>
        <w:rPr>
          <w:b/>
          <w:i/>
          <w:color w:val="000000"/>
          <w:lang w:val="vi-VN"/>
        </w:rPr>
        <w:t>ời bạn cùng tìm lời giải đáp nhé!</w:t>
      </w:r>
    </w:p>
    <w:p w:rsidR="00846FBB" w:rsidRPr="005F0B6F" w:rsidRDefault="00846FBB" w:rsidP="005F0B6F">
      <w:pPr>
        <w:rPr>
          <w:szCs w:val="28"/>
        </w:rPr>
      </w:pPr>
    </w:p>
    <w:sectPr w:rsidR="00846FBB" w:rsidRPr="005F0B6F" w:rsidSect="004A62D8">
      <w:headerReference w:type="even" r:id="rId10"/>
      <w:headerReference w:type="default" r:id="rId11"/>
      <w:footerReference w:type="default" r:id="rId12"/>
      <w:headerReference w:type="first" r:id="rId13"/>
      <w:pgSz w:w="12240" w:h="15840"/>
      <w:pgMar w:top="720" w:right="720" w:bottom="720" w:left="72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5BFA" w:rsidRDefault="00505BFA" w:rsidP="009D19BE">
      <w:pPr>
        <w:spacing w:after="0" w:line="240" w:lineRule="auto"/>
      </w:pPr>
      <w:r>
        <w:separator/>
      </w:r>
    </w:p>
  </w:endnote>
  <w:endnote w:type="continuationSeparator" w:id="0">
    <w:p w:rsidR="00505BFA" w:rsidRDefault="00505BFA" w:rsidP="009D19B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Marlett">
    <w:panose1 w:val="00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3" w:csb1="00000000"/>
  </w:font>
  <w:font w:name="VNI-Times">
    <w:panose1 w:val="00000000000000000000"/>
    <w:charset w:val="00"/>
    <w:family w:val="auto"/>
    <w:pitch w:val="variable"/>
    <w:sig w:usb0="00000007" w:usb1="00000000" w:usb2="00000000" w:usb3="00000000" w:csb0="00000013" w:csb1="00000000"/>
  </w:font>
  <w:font w:name="VNI-Vari">
    <w:panose1 w:val="00000000000000000000"/>
    <w:charset w:val="00"/>
    <w:family w:val="auto"/>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341" w:rsidRDefault="009D19BE" w:rsidP="000C5026">
    <w:pPr>
      <w:pStyle w:val="Footer"/>
      <w:pBdr>
        <w:top w:val="thinThickSmallGap" w:sz="24" w:space="1" w:color="622423" w:themeColor="accent2" w:themeShade="7F"/>
      </w:pBdr>
      <w:jc w:val="center"/>
    </w:pPr>
    <w:r>
      <w:t>G</w:t>
    </w:r>
    <w:r w:rsidRPr="00D53576">
      <w:t xml:space="preserve">roup: </w:t>
    </w:r>
    <w:hyperlink r:id="rId1" w:history="1">
      <w:r w:rsidRPr="00D53576">
        <w:rPr>
          <w:rStyle w:val="Hyperlink"/>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5BFA" w:rsidRDefault="00505BFA" w:rsidP="009D19BE">
      <w:pPr>
        <w:spacing w:after="0" w:line="240" w:lineRule="auto"/>
      </w:pPr>
      <w:r>
        <w:separator/>
      </w:r>
    </w:p>
  </w:footnote>
  <w:footnote w:type="continuationSeparator" w:id="0">
    <w:p w:rsidR="00505BFA" w:rsidRDefault="00505BFA" w:rsidP="009D19B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341" w:rsidRDefault="00BE3AC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407697" o:spid="_x0000_s1031" type="#_x0000_t136" style="position:absolute;margin-left:0;margin-top:0;width:549.9pt;height:109.95pt;rotation:315;z-index:-251649024;mso-position-horizontal:center;mso-position-horizontal-relative:margin;mso-position-vertical:center;mso-position-vertical-relative:margin" o:allowincell="f" fillcolor="#bfbfbf [2412]" stroked="f">
          <v:fill opacity=".5"/>
          <v:textpath style="font-family:&quot;Times New Roman&quot;;font-size:1pt" string="hoc360.net"/>
          <w10:wrap anchorx="margin" anchory="margin"/>
        </v:shape>
      </w:pict>
    </w:r>
    <w:r>
      <w:rPr>
        <w:noProof/>
      </w:rPr>
      <w:pict>
        <v:shape id="PowerPlusWaterMarkObject2436440" o:spid="_x0000_s1028" type="#_x0000_t136" style="position:absolute;margin-left:0;margin-top:0;width:549.9pt;height:109.95pt;rotation:315;z-index:-25165312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19BE" w:rsidRDefault="00BE3AC7">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sidRPr="00BE3AC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407698" o:spid="_x0000_s1032" type="#_x0000_t136" style="position:absolute;left:0;text-align:left;margin-left:0;margin-top:0;width:549.9pt;height:109.95pt;rotation:315;z-index:-251646976;mso-position-horizontal:center;mso-position-horizontal-relative:margin;mso-position-vertical:center;mso-position-vertical-relative:margin" o:allowincell="f" fillcolor="#bfbfbf [2412]" stroked="f">
          <v:fill opacity=".5"/>
          <v:textpath style="font-family:&quot;Times New Roman&quot;;font-size:1pt" string="hoc360.net"/>
          <w10:wrap anchorx="margin" anchory="margin"/>
        </v:shape>
      </w:pict>
    </w:r>
  </w:p>
  <w:sdt>
    <w:sdtPr>
      <w:rPr>
        <w:b/>
        <w:color w:val="FF0000"/>
      </w:rPr>
      <w:alias w:val="Title"/>
      <w:id w:val="2503630"/>
      <w:dataBinding w:prefixMappings="xmlns:ns0='http://schemas.openxmlformats.org/package/2006/metadata/core-properties' xmlns:ns1='http://purl.org/dc/elements/1.1/'" w:xpath="/ns0:coreProperties[1]/ns1:title[1]" w:storeItemID="{6C3C8BC8-F283-45AE-878A-BAB7291924A1}"/>
      <w:text/>
    </w:sdtPr>
    <w:sdtContent>
      <w:p w:rsidR="009D19BE" w:rsidRDefault="009D19BE">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sidRPr="009D19BE">
          <w:rPr>
            <w:b/>
            <w:color w:val="FF0000"/>
          </w:rPr>
          <w:t>HOC360.NET - TÀI LIỆU HỌC TẬP MIỄN</w:t>
        </w:r>
        <w:r>
          <w:rPr>
            <w:b/>
            <w:color w:val="FF0000"/>
          </w:rPr>
          <w:t xml:space="preserve"> PHÍ</w:t>
        </w:r>
      </w:p>
    </w:sdtContent>
  </w:sdt>
  <w:p w:rsidR="00894341" w:rsidRDefault="00505BF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341" w:rsidRDefault="00BE3AC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407696" o:spid="_x0000_s1030" type="#_x0000_t136" style="position:absolute;margin-left:0;margin-top:0;width:549.9pt;height:109.95pt;rotation:315;z-index:-251651072;mso-position-horizontal:center;mso-position-horizontal-relative:margin;mso-position-vertical:center;mso-position-vertical-relative:margin" o:allowincell="f" fillcolor="#bfbfbf [2412]" stroked="f">
          <v:fill opacity=".5"/>
          <v:textpath style="font-family:&quot;Times New Roman&quot;;font-size:1pt" string="hoc360.net"/>
          <w10:wrap anchorx="margin" anchory="margin"/>
        </v:shape>
      </w:pict>
    </w:r>
    <w:r>
      <w:rPr>
        <w:noProof/>
      </w:rPr>
      <w:pict>
        <v:shape id="PowerPlusWaterMarkObject2436439" o:spid="_x0000_s1027" type="#_x0000_t136" style="position:absolute;margin-left:0;margin-top:0;width:549.9pt;height:109.95pt;rotation:315;z-index:-25165824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675109"/>
    <w:multiLevelType w:val="multilevel"/>
    <w:tmpl w:val="0A675109"/>
    <w:lvl w:ilvl="0">
      <w:start w:val="1"/>
      <w:numFmt w:val="lowerLetter"/>
      <w:lvlText w:val="%1."/>
      <w:lvlJc w:val="left"/>
      <w:pPr>
        <w:tabs>
          <w:tab w:val="num" w:pos="-200"/>
        </w:tabs>
        <w:ind w:left="-200" w:hanging="360"/>
      </w:pPr>
      <w:rPr>
        <w:rFonts w:hint="default"/>
      </w:rPr>
    </w:lvl>
    <w:lvl w:ilvl="1">
      <w:start w:val="1"/>
      <w:numFmt w:val="upperLetter"/>
      <w:lvlText w:val="%2."/>
      <w:lvlJc w:val="left"/>
      <w:pPr>
        <w:tabs>
          <w:tab w:val="num" w:pos="3360"/>
        </w:tabs>
        <w:ind w:left="3360" w:hanging="420"/>
      </w:pPr>
      <w:rPr>
        <w:rFonts w:hint="default"/>
      </w:rPr>
    </w:lvl>
    <w:lvl w:ilvl="2">
      <w:start w:val="7"/>
      <w:numFmt w:val="decimal"/>
      <w:lvlText w:val="%3."/>
      <w:lvlJc w:val="left"/>
      <w:pPr>
        <w:tabs>
          <w:tab w:val="num" w:pos="1420"/>
        </w:tabs>
        <w:ind w:left="1420" w:hanging="360"/>
      </w:pPr>
      <w:rPr>
        <w:rFonts w:hint="default"/>
      </w:rPr>
    </w:lvl>
    <w:lvl w:ilvl="3">
      <w:numFmt w:val="bullet"/>
      <w:lvlText w:val="-"/>
      <w:lvlJc w:val="left"/>
      <w:pPr>
        <w:tabs>
          <w:tab w:val="num" w:pos="1960"/>
        </w:tabs>
        <w:ind w:left="1960" w:hanging="360"/>
      </w:pPr>
      <w:rPr>
        <w:rFonts w:ascii=".VnTime" w:eastAsia="Times New Roman" w:hAnsi=".VnTime" w:cs="Times New Roman" w:hint="default"/>
      </w:rPr>
    </w:lvl>
    <w:lvl w:ilvl="4">
      <w:start w:val="1"/>
      <w:numFmt w:val="lowerLetter"/>
      <w:lvlText w:val="%5."/>
      <w:lvlJc w:val="left"/>
      <w:pPr>
        <w:tabs>
          <w:tab w:val="num" w:pos="2680"/>
        </w:tabs>
        <w:ind w:left="2680" w:hanging="360"/>
      </w:pPr>
    </w:lvl>
    <w:lvl w:ilvl="5">
      <w:start w:val="1"/>
      <w:numFmt w:val="lowerRoman"/>
      <w:lvlText w:val="%6."/>
      <w:lvlJc w:val="right"/>
      <w:pPr>
        <w:tabs>
          <w:tab w:val="num" w:pos="3400"/>
        </w:tabs>
        <w:ind w:left="3400" w:hanging="180"/>
      </w:pPr>
    </w:lvl>
    <w:lvl w:ilvl="6">
      <w:start w:val="1"/>
      <w:numFmt w:val="decimal"/>
      <w:lvlText w:val="%7."/>
      <w:lvlJc w:val="left"/>
      <w:pPr>
        <w:tabs>
          <w:tab w:val="num" w:pos="4120"/>
        </w:tabs>
        <w:ind w:left="4120" w:hanging="360"/>
      </w:pPr>
    </w:lvl>
    <w:lvl w:ilvl="7">
      <w:start w:val="1"/>
      <w:numFmt w:val="lowerLetter"/>
      <w:lvlText w:val="%8."/>
      <w:lvlJc w:val="left"/>
      <w:pPr>
        <w:tabs>
          <w:tab w:val="num" w:pos="4840"/>
        </w:tabs>
        <w:ind w:left="4840" w:hanging="360"/>
      </w:pPr>
    </w:lvl>
    <w:lvl w:ilvl="8">
      <w:start w:val="1"/>
      <w:numFmt w:val="lowerRoman"/>
      <w:lvlText w:val="%9."/>
      <w:lvlJc w:val="right"/>
      <w:pPr>
        <w:tabs>
          <w:tab w:val="num" w:pos="5560"/>
        </w:tabs>
        <w:ind w:left="5560" w:hanging="180"/>
      </w:pPr>
    </w:lvl>
  </w:abstractNum>
  <w:abstractNum w:abstractNumId="1">
    <w:nsid w:val="0CD03355"/>
    <w:multiLevelType w:val="multilevel"/>
    <w:tmpl w:val="0CD03355"/>
    <w:lvl w:ilvl="0">
      <w:start w:val="1"/>
      <w:numFmt w:val="lowerLetter"/>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2">
    <w:nsid w:val="122E242F"/>
    <w:multiLevelType w:val="multilevel"/>
    <w:tmpl w:val="122E242F"/>
    <w:lvl w:ilvl="0">
      <w:start w:val="1"/>
      <w:numFmt w:val="decimal"/>
      <w:lvlText w:val="%1."/>
      <w:lvlJc w:val="left"/>
      <w:pPr>
        <w:tabs>
          <w:tab w:val="num" w:pos="720"/>
        </w:tabs>
        <w:ind w:left="720" w:hanging="360"/>
      </w:pPr>
    </w:lvl>
    <w:lvl w:ilvl="1">
      <w:start w:val="1"/>
      <w:numFmt w:val="decimal"/>
      <w:lvlText w:val="%2."/>
      <w:lvlJc w:val="left"/>
      <w:pPr>
        <w:tabs>
          <w:tab w:val="num" w:pos="720"/>
        </w:tabs>
        <w:ind w:left="72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154104E6"/>
    <w:multiLevelType w:val="multilevel"/>
    <w:tmpl w:val="154104E6"/>
    <w:lvl w:ilvl="0">
      <w:start w:val="1"/>
      <w:numFmt w:val="lowerLetter"/>
      <w:lvlText w:val="%1."/>
      <w:lvlJc w:val="left"/>
      <w:pPr>
        <w:tabs>
          <w:tab w:val="num" w:pos="720"/>
        </w:tabs>
        <w:ind w:left="720" w:hanging="360"/>
      </w:pPr>
      <w:rPr>
        <w:rFonts w:hint="default"/>
      </w:rPr>
    </w:lvl>
    <w:lvl w:ilvl="1">
      <w:start w:val="1"/>
      <w:numFmt w:val="upperLetter"/>
      <w:lvlText w:val="%2."/>
      <w:lvlJc w:val="left"/>
      <w:pPr>
        <w:tabs>
          <w:tab w:val="num" w:pos="1560"/>
        </w:tabs>
        <w:ind w:left="1560" w:hanging="480"/>
      </w:pPr>
      <w:rPr>
        <w:rFonts w:hint="default"/>
        <w:sz w:val="28"/>
        <w:u w:val="none"/>
      </w:rPr>
    </w:lvl>
    <w:lvl w:ilvl="2">
      <w:start w:val="1"/>
      <w:numFmt w:val="decimal"/>
      <w:lvlText w:val="%3."/>
      <w:lvlJc w:val="left"/>
      <w:pPr>
        <w:tabs>
          <w:tab w:val="num" w:pos="2340"/>
        </w:tabs>
        <w:ind w:left="2340" w:hanging="360"/>
      </w:pPr>
      <w:rPr>
        <w:rFonts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17C3577F"/>
    <w:multiLevelType w:val="multilevel"/>
    <w:tmpl w:val="17C3577F"/>
    <w:lvl w:ilvl="0">
      <w:start w:val="1"/>
      <w:numFmt w:val="bullet"/>
      <w:lvlText w:val="-"/>
      <w:lvlJc w:val="left"/>
      <w:pPr>
        <w:tabs>
          <w:tab w:val="num" w:pos="795"/>
        </w:tabs>
        <w:ind w:left="795" w:hanging="360"/>
      </w:pPr>
      <w:rPr>
        <w:rFonts w:ascii="Times New Roman" w:eastAsia="Times New Roman" w:hAnsi="Times New Roman" w:cs="Times New Roman" w:hint="default"/>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Marlett" w:hAnsi="Marlett"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Marlett" w:hAnsi="Marlett"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Marlett" w:hAnsi="Marlett" w:hint="default"/>
      </w:rPr>
    </w:lvl>
  </w:abstractNum>
  <w:abstractNum w:abstractNumId="5">
    <w:nsid w:val="19C37908"/>
    <w:multiLevelType w:val="multilevel"/>
    <w:tmpl w:val="19C37908"/>
    <w:lvl w:ilvl="0">
      <w:start w:val="1"/>
      <w:numFmt w:val="lowerLetter"/>
      <w:lvlText w:val="%1)"/>
      <w:lvlJc w:val="left"/>
      <w:pPr>
        <w:tabs>
          <w:tab w:val="num" w:pos="870"/>
        </w:tabs>
        <w:ind w:left="870" w:hanging="360"/>
      </w:pPr>
      <w:rPr>
        <w:rFonts w:hint="default"/>
      </w:rPr>
    </w:lvl>
    <w:lvl w:ilvl="1">
      <w:start w:val="1"/>
      <w:numFmt w:val="lowerLetter"/>
      <w:lvlText w:val="%2."/>
      <w:lvlJc w:val="left"/>
      <w:pPr>
        <w:tabs>
          <w:tab w:val="num" w:pos="1590"/>
        </w:tabs>
        <w:ind w:left="1590" w:hanging="360"/>
      </w:pPr>
    </w:lvl>
    <w:lvl w:ilvl="2">
      <w:start w:val="1"/>
      <w:numFmt w:val="lowerRoman"/>
      <w:lvlText w:val="%3."/>
      <w:lvlJc w:val="right"/>
      <w:pPr>
        <w:tabs>
          <w:tab w:val="num" w:pos="2310"/>
        </w:tabs>
        <w:ind w:left="2310" w:hanging="180"/>
      </w:pPr>
    </w:lvl>
    <w:lvl w:ilvl="3">
      <w:start w:val="1"/>
      <w:numFmt w:val="decimal"/>
      <w:lvlText w:val="%4."/>
      <w:lvlJc w:val="left"/>
      <w:pPr>
        <w:tabs>
          <w:tab w:val="num" w:pos="3030"/>
        </w:tabs>
        <w:ind w:left="3030" w:hanging="360"/>
      </w:pPr>
    </w:lvl>
    <w:lvl w:ilvl="4">
      <w:start w:val="1"/>
      <w:numFmt w:val="lowerLetter"/>
      <w:lvlText w:val="%5."/>
      <w:lvlJc w:val="left"/>
      <w:pPr>
        <w:tabs>
          <w:tab w:val="num" w:pos="3750"/>
        </w:tabs>
        <w:ind w:left="3750" w:hanging="360"/>
      </w:pPr>
    </w:lvl>
    <w:lvl w:ilvl="5">
      <w:start w:val="1"/>
      <w:numFmt w:val="lowerRoman"/>
      <w:lvlText w:val="%6."/>
      <w:lvlJc w:val="right"/>
      <w:pPr>
        <w:tabs>
          <w:tab w:val="num" w:pos="4470"/>
        </w:tabs>
        <w:ind w:left="4470" w:hanging="180"/>
      </w:pPr>
    </w:lvl>
    <w:lvl w:ilvl="6">
      <w:start w:val="1"/>
      <w:numFmt w:val="decimal"/>
      <w:lvlText w:val="%7."/>
      <w:lvlJc w:val="left"/>
      <w:pPr>
        <w:tabs>
          <w:tab w:val="num" w:pos="5190"/>
        </w:tabs>
        <w:ind w:left="5190" w:hanging="360"/>
      </w:pPr>
    </w:lvl>
    <w:lvl w:ilvl="7">
      <w:start w:val="1"/>
      <w:numFmt w:val="lowerLetter"/>
      <w:lvlText w:val="%8."/>
      <w:lvlJc w:val="left"/>
      <w:pPr>
        <w:tabs>
          <w:tab w:val="num" w:pos="5910"/>
        </w:tabs>
        <w:ind w:left="5910" w:hanging="360"/>
      </w:pPr>
    </w:lvl>
    <w:lvl w:ilvl="8">
      <w:start w:val="1"/>
      <w:numFmt w:val="lowerRoman"/>
      <w:lvlText w:val="%9."/>
      <w:lvlJc w:val="right"/>
      <w:pPr>
        <w:tabs>
          <w:tab w:val="num" w:pos="6630"/>
        </w:tabs>
        <w:ind w:left="6630" w:hanging="180"/>
      </w:pPr>
    </w:lvl>
  </w:abstractNum>
  <w:abstractNum w:abstractNumId="6">
    <w:nsid w:val="20B20526"/>
    <w:multiLevelType w:val="multilevel"/>
    <w:tmpl w:val="20B20526"/>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31AA0837"/>
    <w:multiLevelType w:val="multilevel"/>
    <w:tmpl w:val="31AA0837"/>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560"/>
        </w:tabs>
        <w:ind w:left="1560" w:hanging="48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362C66C1"/>
    <w:multiLevelType w:val="multilevel"/>
    <w:tmpl w:val="362C66C1"/>
    <w:lvl w:ilvl="0">
      <w:start w:val="1"/>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nsid w:val="3F2E1AD9"/>
    <w:multiLevelType w:val="multilevel"/>
    <w:tmpl w:val="3F2E1AD9"/>
    <w:lvl w:ilvl="0">
      <w:start w:val="10"/>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nsid w:val="55A47F08"/>
    <w:multiLevelType w:val="singleLevel"/>
    <w:tmpl w:val="55A47F08"/>
    <w:lvl w:ilvl="0">
      <w:start w:val="3"/>
      <w:numFmt w:val="decimal"/>
      <w:suff w:val="space"/>
      <w:lvlText w:val="%1."/>
      <w:lvlJc w:val="left"/>
    </w:lvl>
  </w:abstractNum>
  <w:abstractNum w:abstractNumId="11">
    <w:nsid w:val="62F92C06"/>
    <w:multiLevelType w:val="multilevel"/>
    <w:tmpl w:val="62F92C06"/>
    <w:lvl w:ilvl="0">
      <w:start w:val="1"/>
      <w:numFmt w:val="lowerLetter"/>
      <w:lvlText w:val="%1)"/>
      <w:lvlJc w:val="left"/>
      <w:pPr>
        <w:tabs>
          <w:tab w:val="num" w:pos="870"/>
        </w:tabs>
        <w:ind w:left="870" w:hanging="360"/>
      </w:pPr>
      <w:rPr>
        <w:rFonts w:hint="default"/>
      </w:rPr>
    </w:lvl>
    <w:lvl w:ilvl="1">
      <w:start w:val="1"/>
      <w:numFmt w:val="lowerLetter"/>
      <w:lvlText w:val="%2."/>
      <w:lvlJc w:val="left"/>
      <w:pPr>
        <w:tabs>
          <w:tab w:val="num" w:pos="1590"/>
        </w:tabs>
        <w:ind w:left="1590" w:hanging="360"/>
      </w:pPr>
    </w:lvl>
    <w:lvl w:ilvl="2">
      <w:start w:val="1"/>
      <w:numFmt w:val="lowerRoman"/>
      <w:lvlText w:val="%3."/>
      <w:lvlJc w:val="right"/>
      <w:pPr>
        <w:tabs>
          <w:tab w:val="num" w:pos="2310"/>
        </w:tabs>
        <w:ind w:left="2310" w:hanging="180"/>
      </w:pPr>
    </w:lvl>
    <w:lvl w:ilvl="3">
      <w:start w:val="1"/>
      <w:numFmt w:val="decimal"/>
      <w:lvlText w:val="%4."/>
      <w:lvlJc w:val="left"/>
      <w:pPr>
        <w:tabs>
          <w:tab w:val="num" w:pos="3030"/>
        </w:tabs>
        <w:ind w:left="3030" w:hanging="360"/>
      </w:pPr>
    </w:lvl>
    <w:lvl w:ilvl="4">
      <w:start w:val="1"/>
      <w:numFmt w:val="lowerLetter"/>
      <w:lvlText w:val="%5."/>
      <w:lvlJc w:val="left"/>
      <w:pPr>
        <w:tabs>
          <w:tab w:val="num" w:pos="3750"/>
        </w:tabs>
        <w:ind w:left="3750" w:hanging="360"/>
      </w:pPr>
    </w:lvl>
    <w:lvl w:ilvl="5">
      <w:start w:val="1"/>
      <w:numFmt w:val="lowerRoman"/>
      <w:lvlText w:val="%6."/>
      <w:lvlJc w:val="right"/>
      <w:pPr>
        <w:tabs>
          <w:tab w:val="num" w:pos="4470"/>
        </w:tabs>
        <w:ind w:left="4470" w:hanging="180"/>
      </w:pPr>
    </w:lvl>
    <w:lvl w:ilvl="6">
      <w:start w:val="1"/>
      <w:numFmt w:val="decimal"/>
      <w:lvlText w:val="%7."/>
      <w:lvlJc w:val="left"/>
      <w:pPr>
        <w:tabs>
          <w:tab w:val="num" w:pos="5190"/>
        </w:tabs>
        <w:ind w:left="5190" w:hanging="360"/>
      </w:pPr>
    </w:lvl>
    <w:lvl w:ilvl="7">
      <w:start w:val="1"/>
      <w:numFmt w:val="lowerLetter"/>
      <w:lvlText w:val="%8."/>
      <w:lvlJc w:val="left"/>
      <w:pPr>
        <w:tabs>
          <w:tab w:val="num" w:pos="5910"/>
        </w:tabs>
        <w:ind w:left="5910" w:hanging="360"/>
      </w:pPr>
    </w:lvl>
    <w:lvl w:ilvl="8">
      <w:start w:val="1"/>
      <w:numFmt w:val="lowerRoman"/>
      <w:lvlText w:val="%9."/>
      <w:lvlJc w:val="right"/>
      <w:pPr>
        <w:tabs>
          <w:tab w:val="num" w:pos="6630"/>
        </w:tabs>
        <w:ind w:left="6630" w:hanging="180"/>
      </w:pPr>
    </w:lvl>
  </w:abstractNum>
  <w:abstractNum w:abstractNumId="12">
    <w:nsid w:val="6B6D760F"/>
    <w:multiLevelType w:val="multilevel"/>
    <w:tmpl w:val="6B6D760F"/>
    <w:lvl w:ilvl="0">
      <w:start w:val="1"/>
      <w:numFmt w:val="lowerLetter"/>
      <w:lvlText w:val="%1)"/>
      <w:lvlJc w:val="left"/>
      <w:pPr>
        <w:tabs>
          <w:tab w:val="num" w:pos="870"/>
        </w:tabs>
        <w:ind w:left="870" w:hanging="360"/>
      </w:pPr>
      <w:rPr>
        <w:rFonts w:hint="default"/>
      </w:rPr>
    </w:lvl>
    <w:lvl w:ilvl="1">
      <w:start w:val="1"/>
      <w:numFmt w:val="lowerLetter"/>
      <w:lvlText w:val="%2."/>
      <w:lvlJc w:val="left"/>
      <w:pPr>
        <w:tabs>
          <w:tab w:val="num" w:pos="1590"/>
        </w:tabs>
        <w:ind w:left="1590" w:hanging="360"/>
      </w:pPr>
    </w:lvl>
    <w:lvl w:ilvl="2">
      <w:start w:val="1"/>
      <w:numFmt w:val="lowerRoman"/>
      <w:lvlText w:val="%3."/>
      <w:lvlJc w:val="right"/>
      <w:pPr>
        <w:tabs>
          <w:tab w:val="num" w:pos="2310"/>
        </w:tabs>
        <w:ind w:left="2310" w:hanging="180"/>
      </w:pPr>
    </w:lvl>
    <w:lvl w:ilvl="3">
      <w:start w:val="1"/>
      <w:numFmt w:val="decimal"/>
      <w:lvlText w:val="%4."/>
      <w:lvlJc w:val="left"/>
      <w:pPr>
        <w:tabs>
          <w:tab w:val="num" w:pos="3030"/>
        </w:tabs>
        <w:ind w:left="3030" w:hanging="360"/>
      </w:pPr>
    </w:lvl>
    <w:lvl w:ilvl="4">
      <w:start w:val="1"/>
      <w:numFmt w:val="lowerLetter"/>
      <w:lvlText w:val="%5."/>
      <w:lvlJc w:val="left"/>
      <w:pPr>
        <w:tabs>
          <w:tab w:val="num" w:pos="3750"/>
        </w:tabs>
        <w:ind w:left="3750" w:hanging="360"/>
      </w:pPr>
    </w:lvl>
    <w:lvl w:ilvl="5">
      <w:start w:val="1"/>
      <w:numFmt w:val="lowerRoman"/>
      <w:lvlText w:val="%6."/>
      <w:lvlJc w:val="right"/>
      <w:pPr>
        <w:tabs>
          <w:tab w:val="num" w:pos="4470"/>
        </w:tabs>
        <w:ind w:left="4470" w:hanging="180"/>
      </w:pPr>
    </w:lvl>
    <w:lvl w:ilvl="6">
      <w:start w:val="1"/>
      <w:numFmt w:val="decimal"/>
      <w:lvlText w:val="%7."/>
      <w:lvlJc w:val="left"/>
      <w:pPr>
        <w:tabs>
          <w:tab w:val="num" w:pos="5190"/>
        </w:tabs>
        <w:ind w:left="5190" w:hanging="360"/>
      </w:pPr>
    </w:lvl>
    <w:lvl w:ilvl="7">
      <w:start w:val="1"/>
      <w:numFmt w:val="lowerLetter"/>
      <w:lvlText w:val="%8."/>
      <w:lvlJc w:val="left"/>
      <w:pPr>
        <w:tabs>
          <w:tab w:val="num" w:pos="5910"/>
        </w:tabs>
        <w:ind w:left="5910" w:hanging="360"/>
      </w:pPr>
    </w:lvl>
    <w:lvl w:ilvl="8">
      <w:start w:val="1"/>
      <w:numFmt w:val="lowerRoman"/>
      <w:lvlText w:val="%9."/>
      <w:lvlJc w:val="right"/>
      <w:pPr>
        <w:tabs>
          <w:tab w:val="num" w:pos="6630"/>
        </w:tabs>
        <w:ind w:left="6630" w:hanging="180"/>
      </w:pPr>
    </w:lvl>
  </w:abstractNum>
  <w:abstractNum w:abstractNumId="13">
    <w:nsid w:val="7205778E"/>
    <w:multiLevelType w:val="multilevel"/>
    <w:tmpl w:val="7205778E"/>
    <w:lvl w:ilvl="0">
      <w:start w:val="1"/>
      <w:numFmt w:val="lowerLetter"/>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num w:numId="1">
    <w:abstractNumId w:val="10"/>
  </w:num>
  <w:num w:numId="2">
    <w:abstractNumId w:val="8"/>
  </w:num>
  <w:num w:numId="3">
    <w:abstractNumId w:val="6"/>
  </w:num>
  <w:num w:numId="4">
    <w:abstractNumId w:val="3"/>
  </w:num>
  <w:num w:numId="5">
    <w:abstractNumId w:val="7"/>
  </w:num>
  <w:num w:numId="6">
    <w:abstractNumId w:val="0"/>
  </w:num>
  <w:num w:numId="7">
    <w:abstractNumId w:val="13"/>
  </w:num>
  <w:num w:numId="8">
    <w:abstractNumId w:val="2"/>
  </w:num>
  <w:num w:numId="9">
    <w:abstractNumId w:val="9"/>
  </w:num>
  <w:num w:numId="10">
    <w:abstractNumId w:val="5"/>
  </w:num>
  <w:num w:numId="11">
    <w:abstractNumId w:val="4"/>
  </w:num>
  <w:num w:numId="12">
    <w:abstractNumId w:val="11"/>
  </w:num>
  <w:num w:numId="13">
    <w:abstractNumId w:val="1"/>
  </w:num>
  <w:num w:numId="14">
    <w:abstractNumId w:val="12"/>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hdrShapeDefaults>
    <o:shapedefaults v:ext="edit" spidmax="7170"/>
    <o:shapelayout v:ext="edit">
      <o:idmap v:ext="edit" data="1"/>
    </o:shapelayout>
  </w:hdrShapeDefaults>
  <w:footnotePr>
    <w:footnote w:id="-1"/>
    <w:footnote w:id="0"/>
  </w:footnotePr>
  <w:endnotePr>
    <w:endnote w:id="-1"/>
    <w:endnote w:id="0"/>
  </w:endnotePr>
  <w:compat/>
  <w:rsids>
    <w:rsidRoot w:val="009D19BE"/>
    <w:rsid w:val="00000258"/>
    <w:rsid w:val="000258FF"/>
    <w:rsid w:val="000405FC"/>
    <w:rsid w:val="00050D0A"/>
    <w:rsid w:val="00070ADF"/>
    <w:rsid w:val="000724B8"/>
    <w:rsid w:val="000753AC"/>
    <w:rsid w:val="000A685D"/>
    <w:rsid w:val="000C38FC"/>
    <w:rsid w:val="000C5026"/>
    <w:rsid w:val="000F3398"/>
    <w:rsid w:val="000F67BB"/>
    <w:rsid w:val="000F7BB0"/>
    <w:rsid w:val="00106A87"/>
    <w:rsid w:val="0011193F"/>
    <w:rsid w:val="00120610"/>
    <w:rsid w:val="00132239"/>
    <w:rsid w:val="00162EF1"/>
    <w:rsid w:val="0017681C"/>
    <w:rsid w:val="001813FD"/>
    <w:rsid w:val="001832A6"/>
    <w:rsid w:val="001A435F"/>
    <w:rsid w:val="001D043F"/>
    <w:rsid w:val="001D4BE9"/>
    <w:rsid w:val="001E312B"/>
    <w:rsid w:val="002026D8"/>
    <w:rsid w:val="00207820"/>
    <w:rsid w:val="002432B3"/>
    <w:rsid w:val="00266B24"/>
    <w:rsid w:val="0027738D"/>
    <w:rsid w:val="002C438A"/>
    <w:rsid w:val="002D060B"/>
    <w:rsid w:val="002F0358"/>
    <w:rsid w:val="002F6D84"/>
    <w:rsid w:val="003009AF"/>
    <w:rsid w:val="00327143"/>
    <w:rsid w:val="003314B9"/>
    <w:rsid w:val="00380498"/>
    <w:rsid w:val="00380C52"/>
    <w:rsid w:val="0038555F"/>
    <w:rsid w:val="00386505"/>
    <w:rsid w:val="003908BB"/>
    <w:rsid w:val="003A02DC"/>
    <w:rsid w:val="003A7199"/>
    <w:rsid w:val="003D10C0"/>
    <w:rsid w:val="003D400D"/>
    <w:rsid w:val="003E787A"/>
    <w:rsid w:val="003F0E09"/>
    <w:rsid w:val="003F597C"/>
    <w:rsid w:val="00404C20"/>
    <w:rsid w:val="00405CC5"/>
    <w:rsid w:val="004322A7"/>
    <w:rsid w:val="00436873"/>
    <w:rsid w:val="004578CF"/>
    <w:rsid w:val="00484F6C"/>
    <w:rsid w:val="004A1A22"/>
    <w:rsid w:val="004A4A18"/>
    <w:rsid w:val="004A62D8"/>
    <w:rsid w:val="004B1262"/>
    <w:rsid w:val="004B33BB"/>
    <w:rsid w:val="004B7AA9"/>
    <w:rsid w:val="004D1C8E"/>
    <w:rsid w:val="00505BFA"/>
    <w:rsid w:val="00533881"/>
    <w:rsid w:val="00554272"/>
    <w:rsid w:val="00576280"/>
    <w:rsid w:val="005871C8"/>
    <w:rsid w:val="005F0B6F"/>
    <w:rsid w:val="005F5AD6"/>
    <w:rsid w:val="00611423"/>
    <w:rsid w:val="00611D2C"/>
    <w:rsid w:val="0061231A"/>
    <w:rsid w:val="00626EA1"/>
    <w:rsid w:val="00635A93"/>
    <w:rsid w:val="00654E0F"/>
    <w:rsid w:val="00680E32"/>
    <w:rsid w:val="0069263C"/>
    <w:rsid w:val="00697232"/>
    <w:rsid w:val="006B7B21"/>
    <w:rsid w:val="006C18C4"/>
    <w:rsid w:val="006D149F"/>
    <w:rsid w:val="006E1F36"/>
    <w:rsid w:val="006E4E19"/>
    <w:rsid w:val="00712464"/>
    <w:rsid w:val="007151F3"/>
    <w:rsid w:val="00743732"/>
    <w:rsid w:val="00747FD6"/>
    <w:rsid w:val="0076257C"/>
    <w:rsid w:val="00762F2B"/>
    <w:rsid w:val="007636D4"/>
    <w:rsid w:val="0077168F"/>
    <w:rsid w:val="00782410"/>
    <w:rsid w:val="00785A0F"/>
    <w:rsid w:val="00794D08"/>
    <w:rsid w:val="007B4439"/>
    <w:rsid w:val="007F5298"/>
    <w:rsid w:val="00811D97"/>
    <w:rsid w:val="00812743"/>
    <w:rsid w:val="008164B5"/>
    <w:rsid w:val="008171EF"/>
    <w:rsid w:val="00836596"/>
    <w:rsid w:val="00843408"/>
    <w:rsid w:val="00846FBB"/>
    <w:rsid w:val="0086310E"/>
    <w:rsid w:val="00870B1C"/>
    <w:rsid w:val="008750D6"/>
    <w:rsid w:val="008D62B7"/>
    <w:rsid w:val="008E734E"/>
    <w:rsid w:val="00920BF5"/>
    <w:rsid w:val="00920D96"/>
    <w:rsid w:val="009222B4"/>
    <w:rsid w:val="0092482A"/>
    <w:rsid w:val="009330A9"/>
    <w:rsid w:val="009343E4"/>
    <w:rsid w:val="00970B91"/>
    <w:rsid w:val="009A5ED4"/>
    <w:rsid w:val="009B7421"/>
    <w:rsid w:val="009D004A"/>
    <w:rsid w:val="009D19BE"/>
    <w:rsid w:val="00A37930"/>
    <w:rsid w:val="00A515BC"/>
    <w:rsid w:val="00AA76F9"/>
    <w:rsid w:val="00AB78C4"/>
    <w:rsid w:val="00AC7267"/>
    <w:rsid w:val="00AE027A"/>
    <w:rsid w:val="00AF06B8"/>
    <w:rsid w:val="00AF1375"/>
    <w:rsid w:val="00B0190C"/>
    <w:rsid w:val="00B041B7"/>
    <w:rsid w:val="00B355AF"/>
    <w:rsid w:val="00B361BD"/>
    <w:rsid w:val="00B44354"/>
    <w:rsid w:val="00B45B68"/>
    <w:rsid w:val="00BE3AC7"/>
    <w:rsid w:val="00BF15E0"/>
    <w:rsid w:val="00C14AE0"/>
    <w:rsid w:val="00C22E28"/>
    <w:rsid w:val="00C4703A"/>
    <w:rsid w:val="00C561E8"/>
    <w:rsid w:val="00C57730"/>
    <w:rsid w:val="00C57B9D"/>
    <w:rsid w:val="00C6637C"/>
    <w:rsid w:val="00CB1734"/>
    <w:rsid w:val="00CB29E2"/>
    <w:rsid w:val="00CB7935"/>
    <w:rsid w:val="00CD2D5B"/>
    <w:rsid w:val="00CD309B"/>
    <w:rsid w:val="00CE4556"/>
    <w:rsid w:val="00D019D7"/>
    <w:rsid w:val="00D32D9B"/>
    <w:rsid w:val="00D8442B"/>
    <w:rsid w:val="00D94413"/>
    <w:rsid w:val="00DC7FAF"/>
    <w:rsid w:val="00E016FA"/>
    <w:rsid w:val="00E158EE"/>
    <w:rsid w:val="00E24EB9"/>
    <w:rsid w:val="00E50704"/>
    <w:rsid w:val="00EA3542"/>
    <w:rsid w:val="00EB4E19"/>
    <w:rsid w:val="00EE4F7A"/>
    <w:rsid w:val="00F04BA1"/>
    <w:rsid w:val="00F2356E"/>
    <w:rsid w:val="00F44489"/>
    <w:rsid w:val="00F61B40"/>
    <w:rsid w:val="00F739AD"/>
    <w:rsid w:val="00FA199D"/>
    <w:rsid w:val="00FC7EC3"/>
    <w:rsid w:val="00FF4863"/>
    <w:rsid w:val="00FF4FBB"/>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19BE"/>
    <w:pPr>
      <w:spacing w:before="0" w:after="200" w:line="276" w:lineRule="auto"/>
    </w:pPr>
    <w:rPr>
      <w:rFonts w:eastAsiaTheme="minorEastAsia"/>
      <w:szCs w:val="22"/>
    </w:rPr>
  </w:style>
  <w:style w:type="paragraph" w:styleId="Heading1">
    <w:name w:val="heading 1"/>
    <w:basedOn w:val="Normal"/>
    <w:next w:val="Normal"/>
    <w:link w:val="Heading1Char"/>
    <w:qFormat/>
    <w:rsid w:val="00611423"/>
    <w:pPr>
      <w:keepNext/>
      <w:spacing w:before="240" w:after="60" w:line="240" w:lineRule="auto"/>
      <w:outlineLvl w:val="0"/>
    </w:pPr>
    <w:rPr>
      <w:rFonts w:ascii="Arial" w:eastAsia="Times New Roman" w:hAnsi="Arial" w:cs="Arial"/>
      <w:b/>
      <w:bCs/>
      <w:noProof/>
      <w:kern w:val="32"/>
      <w:sz w:val="32"/>
      <w:szCs w:val="32"/>
      <w:lang w:val="vi-VN"/>
    </w:rPr>
  </w:style>
  <w:style w:type="paragraph" w:styleId="Heading2">
    <w:name w:val="heading 2"/>
    <w:basedOn w:val="Normal"/>
    <w:next w:val="Normal"/>
    <w:link w:val="Heading2Char"/>
    <w:qFormat/>
    <w:rsid w:val="00635A93"/>
    <w:pPr>
      <w:keepNext/>
      <w:spacing w:after="0" w:line="240" w:lineRule="auto"/>
      <w:outlineLvl w:val="1"/>
    </w:pPr>
    <w:rPr>
      <w:rFonts w:eastAsia="Times New Roman" w:cs="Times New Roman"/>
      <w:b/>
      <w:bCs/>
      <w:sz w:val="24"/>
      <w:szCs w:val="24"/>
    </w:rPr>
  </w:style>
  <w:style w:type="paragraph" w:styleId="Heading3">
    <w:name w:val="heading 3"/>
    <w:basedOn w:val="Normal"/>
    <w:next w:val="Normal"/>
    <w:link w:val="Heading3Char"/>
    <w:qFormat/>
    <w:rsid w:val="00635A93"/>
    <w:pPr>
      <w:keepNext/>
      <w:tabs>
        <w:tab w:val="center" w:pos="2268"/>
        <w:tab w:val="center" w:pos="6521"/>
      </w:tabs>
      <w:spacing w:after="0" w:line="240" w:lineRule="auto"/>
      <w:jc w:val="center"/>
      <w:outlineLvl w:val="2"/>
    </w:pPr>
    <w:rPr>
      <w:rFonts w:eastAsia="Times New Roman" w:cs="Times New Roman"/>
      <w:b/>
      <w:bCs/>
      <w:szCs w:val="28"/>
    </w:rPr>
  </w:style>
  <w:style w:type="paragraph" w:styleId="Heading4">
    <w:name w:val="heading 4"/>
    <w:basedOn w:val="Normal"/>
    <w:next w:val="Normal"/>
    <w:link w:val="Heading4Char"/>
    <w:qFormat/>
    <w:rsid w:val="00635A93"/>
    <w:pPr>
      <w:keepNext/>
      <w:spacing w:after="0" w:line="240" w:lineRule="auto"/>
      <w:jc w:val="center"/>
      <w:outlineLvl w:val="3"/>
    </w:pPr>
    <w:rPr>
      <w:rFonts w:eastAsia="Times New Roman" w:cs="Times New Roman"/>
      <w:szCs w:val="28"/>
    </w:rPr>
  </w:style>
  <w:style w:type="paragraph" w:styleId="Heading5">
    <w:name w:val="heading 5"/>
    <w:basedOn w:val="Normal"/>
    <w:next w:val="Normal"/>
    <w:link w:val="Heading5Char"/>
    <w:qFormat/>
    <w:rsid w:val="000F7BB0"/>
    <w:pPr>
      <w:keepNext/>
      <w:spacing w:after="0" w:line="240" w:lineRule="auto"/>
      <w:jc w:val="both"/>
      <w:outlineLvl w:val="4"/>
    </w:pPr>
    <w:rPr>
      <w:rFonts w:eastAsia="Times New Roman" w:cs="Times New Roman"/>
      <w:b/>
      <w:bCs/>
      <w:szCs w:val="24"/>
    </w:rPr>
  </w:style>
  <w:style w:type="paragraph" w:styleId="Heading6">
    <w:name w:val="heading 6"/>
    <w:basedOn w:val="Normal"/>
    <w:next w:val="Normal"/>
    <w:link w:val="Heading6Char"/>
    <w:unhideWhenUsed/>
    <w:qFormat/>
    <w:rsid w:val="00E016FA"/>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qFormat/>
    <w:rsid w:val="00635A93"/>
    <w:pPr>
      <w:keepNext/>
      <w:spacing w:after="0" w:line="240" w:lineRule="auto"/>
      <w:jc w:val="center"/>
      <w:outlineLvl w:val="6"/>
    </w:pPr>
    <w:rPr>
      <w:rFonts w:eastAsia="Times New Roman" w:cs="Times New Roman"/>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D19BE"/>
    <w:pPr>
      <w:tabs>
        <w:tab w:val="center" w:pos="4680"/>
        <w:tab w:val="right" w:pos="9360"/>
      </w:tabs>
      <w:spacing w:after="0" w:line="240" w:lineRule="auto"/>
    </w:pPr>
  </w:style>
  <w:style w:type="character" w:customStyle="1" w:styleId="HeaderChar">
    <w:name w:val="Header Char"/>
    <w:basedOn w:val="DefaultParagraphFont"/>
    <w:link w:val="Header"/>
    <w:rsid w:val="009D19BE"/>
    <w:rPr>
      <w:rFonts w:eastAsiaTheme="minorEastAsia" w:cstheme="minorBidi"/>
      <w:szCs w:val="22"/>
    </w:rPr>
  </w:style>
  <w:style w:type="paragraph" w:styleId="Footer">
    <w:name w:val="footer"/>
    <w:basedOn w:val="Normal"/>
    <w:link w:val="FooterChar"/>
    <w:unhideWhenUsed/>
    <w:rsid w:val="009D19BE"/>
    <w:pPr>
      <w:tabs>
        <w:tab w:val="center" w:pos="4680"/>
        <w:tab w:val="right" w:pos="9360"/>
      </w:tabs>
      <w:spacing w:after="0" w:line="240" w:lineRule="auto"/>
    </w:pPr>
  </w:style>
  <w:style w:type="character" w:customStyle="1" w:styleId="FooterChar">
    <w:name w:val="Footer Char"/>
    <w:basedOn w:val="DefaultParagraphFont"/>
    <w:link w:val="Footer"/>
    <w:rsid w:val="009D19BE"/>
    <w:rPr>
      <w:rFonts w:eastAsiaTheme="minorEastAsia" w:cstheme="minorBidi"/>
      <w:szCs w:val="22"/>
    </w:rPr>
  </w:style>
  <w:style w:type="character" w:styleId="Hyperlink">
    <w:name w:val="Hyperlink"/>
    <w:rsid w:val="009D19BE"/>
    <w:rPr>
      <w:color w:val="0000FF"/>
      <w:u w:val="single"/>
    </w:rPr>
  </w:style>
  <w:style w:type="paragraph" w:styleId="BalloonText">
    <w:name w:val="Balloon Text"/>
    <w:basedOn w:val="Normal"/>
    <w:link w:val="BalloonTextChar"/>
    <w:uiPriority w:val="99"/>
    <w:semiHidden/>
    <w:unhideWhenUsed/>
    <w:rsid w:val="009D19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19BE"/>
    <w:rPr>
      <w:rFonts w:ascii="Tahoma" w:eastAsiaTheme="minorEastAsia" w:hAnsi="Tahoma" w:cs="Tahoma"/>
      <w:sz w:val="16"/>
      <w:szCs w:val="16"/>
    </w:rPr>
  </w:style>
  <w:style w:type="character" w:customStyle="1" w:styleId="Heading1Char">
    <w:name w:val="Heading 1 Char"/>
    <w:basedOn w:val="DefaultParagraphFont"/>
    <w:link w:val="Heading1"/>
    <w:rsid w:val="00611423"/>
    <w:rPr>
      <w:rFonts w:ascii="Arial" w:eastAsia="Times New Roman" w:hAnsi="Arial" w:cs="Arial"/>
      <w:b/>
      <w:bCs/>
      <w:noProof/>
      <w:kern w:val="32"/>
      <w:sz w:val="32"/>
      <w:szCs w:val="32"/>
      <w:lang w:val="vi-VN"/>
    </w:rPr>
  </w:style>
  <w:style w:type="paragraph" w:customStyle="1" w:styleId="text">
    <w:name w:val="text"/>
    <w:basedOn w:val="Normal"/>
    <w:rsid w:val="00611423"/>
    <w:pPr>
      <w:spacing w:before="100" w:beforeAutospacing="1" w:after="100" w:afterAutospacing="1" w:line="240" w:lineRule="auto"/>
    </w:pPr>
    <w:rPr>
      <w:rFonts w:eastAsia="Times New Roman" w:cs="Times New Roman"/>
      <w:noProof/>
      <w:sz w:val="24"/>
      <w:szCs w:val="24"/>
      <w:lang w:val="vi-VN"/>
    </w:rPr>
  </w:style>
  <w:style w:type="character" w:styleId="PageNumber">
    <w:name w:val="page number"/>
    <w:basedOn w:val="DefaultParagraphFont"/>
    <w:rsid w:val="00611423"/>
  </w:style>
  <w:style w:type="table" w:styleId="TableGrid">
    <w:name w:val="Table Grid"/>
    <w:basedOn w:val="TableNormal"/>
    <w:rsid w:val="00611423"/>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611423"/>
    <w:pPr>
      <w:spacing w:after="0" w:line="240" w:lineRule="auto"/>
      <w:jc w:val="both"/>
    </w:pPr>
    <w:rPr>
      <w:rFonts w:ascii=".VnTime" w:eastAsia="Times New Roman" w:hAnsi=".VnTime" w:cs="Times New Roman"/>
      <w:bCs/>
      <w:noProof/>
      <w:szCs w:val="24"/>
      <w:lang w:val="vi-VN"/>
    </w:rPr>
  </w:style>
  <w:style w:type="character" w:customStyle="1" w:styleId="BodyTextChar">
    <w:name w:val="Body Text Char"/>
    <w:basedOn w:val="DefaultParagraphFont"/>
    <w:link w:val="BodyText"/>
    <w:rsid w:val="00611423"/>
    <w:rPr>
      <w:rFonts w:ascii=".VnTime" w:eastAsia="Times New Roman" w:hAnsi=".VnTime"/>
      <w:bCs/>
      <w:noProof/>
      <w:szCs w:val="24"/>
      <w:lang w:val="vi-VN"/>
    </w:rPr>
  </w:style>
  <w:style w:type="character" w:customStyle="1" w:styleId="apple-style-span">
    <w:name w:val="apple-style-span"/>
    <w:basedOn w:val="DefaultParagraphFont"/>
    <w:rsid w:val="003908BB"/>
  </w:style>
  <w:style w:type="paragraph" w:styleId="NormalWeb">
    <w:name w:val="Normal (Web)"/>
    <w:basedOn w:val="Normal"/>
    <w:rsid w:val="00554272"/>
    <w:pPr>
      <w:spacing w:before="100" w:beforeAutospacing="1" w:after="100" w:afterAutospacing="1" w:line="240" w:lineRule="auto"/>
    </w:pPr>
    <w:rPr>
      <w:rFonts w:eastAsia="Times New Roman" w:cs="Times New Roman"/>
      <w:sz w:val="24"/>
      <w:szCs w:val="24"/>
    </w:rPr>
  </w:style>
  <w:style w:type="character" w:customStyle="1" w:styleId="apple-converted-space">
    <w:name w:val="apple-converted-space"/>
    <w:basedOn w:val="DefaultParagraphFont"/>
    <w:rsid w:val="00554272"/>
  </w:style>
  <w:style w:type="paragraph" w:styleId="ListParagraph">
    <w:name w:val="List Paragraph"/>
    <w:basedOn w:val="Normal"/>
    <w:qFormat/>
    <w:rsid w:val="00B44354"/>
    <w:pPr>
      <w:spacing w:after="0" w:line="240" w:lineRule="auto"/>
      <w:ind w:left="720"/>
      <w:contextualSpacing/>
    </w:pPr>
    <w:rPr>
      <w:rFonts w:eastAsiaTheme="minorHAnsi"/>
      <w:sz w:val="24"/>
      <w:szCs w:val="24"/>
    </w:rPr>
  </w:style>
  <w:style w:type="character" w:styleId="Strong">
    <w:name w:val="Strong"/>
    <w:basedOn w:val="DefaultParagraphFont"/>
    <w:qFormat/>
    <w:rsid w:val="00405CC5"/>
    <w:rPr>
      <w:b/>
      <w:bCs/>
    </w:rPr>
  </w:style>
  <w:style w:type="character" w:customStyle="1" w:styleId="Heading2Char">
    <w:name w:val="Heading 2 Char"/>
    <w:basedOn w:val="DefaultParagraphFont"/>
    <w:link w:val="Heading2"/>
    <w:rsid w:val="00635A93"/>
    <w:rPr>
      <w:rFonts w:eastAsia="Times New Roman"/>
      <w:b/>
      <w:bCs/>
      <w:sz w:val="24"/>
      <w:szCs w:val="24"/>
    </w:rPr>
  </w:style>
  <w:style w:type="character" w:customStyle="1" w:styleId="Heading3Char">
    <w:name w:val="Heading 3 Char"/>
    <w:basedOn w:val="DefaultParagraphFont"/>
    <w:link w:val="Heading3"/>
    <w:rsid w:val="00635A93"/>
    <w:rPr>
      <w:rFonts w:eastAsia="Times New Roman"/>
      <w:b/>
      <w:bCs/>
    </w:rPr>
  </w:style>
  <w:style w:type="character" w:customStyle="1" w:styleId="Heading4Char">
    <w:name w:val="Heading 4 Char"/>
    <w:basedOn w:val="DefaultParagraphFont"/>
    <w:link w:val="Heading4"/>
    <w:rsid w:val="00635A93"/>
    <w:rPr>
      <w:rFonts w:eastAsia="Times New Roman"/>
    </w:rPr>
  </w:style>
  <w:style w:type="character" w:customStyle="1" w:styleId="Heading7Char">
    <w:name w:val="Heading 7 Char"/>
    <w:basedOn w:val="DefaultParagraphFont"/>
    <w:link w:val="Heading7"/>
    <w:rsid w:val="00635A93"/>
    <w:rPr>
      <w:rFonts w:eastAsia="Times New Roman"/>
      <w:sz w:val="24"/>
      <w:szCs w:val="24"/>
      <w:u w:val="single"/>
    </w:rPr>
  </w:style>
  <w:style w:type="paragraph" w:styleId="NoSpacing">
    <w:name w:val="No Spacing"/>
    <w:qFormat/>
    <w:rsid w:val="00635A93"/>
    <w:pPr>
      <w:spacing w:before="0" w:after="0" w:line="240" w:lineRule="auto"/>
    </w:pPr>
    <w:rPr>
      <w:rFonts w:eastAsia="Times New Roman"/>
      <w:szCs w:val="22"/>
    </w:rPr>
  </w:style>
  <w:style w:type="paragraph" w:customStyle="1" w:styleId="DefaultParagraphFontParaCharCharCharCharChar">
    <w:name w:val="Default Paragraph Font Para Char Char Char Char Char"/>
    <w:autoRedefine/>
    <w:rsid w:val="00635A93"/>
    <w:pPr>
      <w:tabs>
        <w:tab w:val="left" w:pos="1152"/>
      </w:tabs>
      <w:spacing w:line="312" w:lineRule="auto"/>
    </w:pPr>
    <w:rPr>
      <w:rFonts w:ascii=".VnArial" w:eastAsia="Times New Roman" w:hAnsi=".VnArial" w:cs="Arial"/>
      <w:sz w:val="26"/>
      <w:szCs w:val="26"/>
      <w:lang w:val="pt-BR"/>
    </w:rPr>
  </w:style>
  <w:style w:type="paragraph" w:customStyle="1" w:styleId="oncaDanhsch">
    <w:name w:val="Đoạn của Danh sách"/>
    <w:basedOn w:val="Normal"/>
    <w:qFormat/>
    <w:rsid w:val="00635A93"/>
    <w:pPr>
      <w:spacing w:line="240" w:lineRule="auto"/>
      <w:ind w:left="720"/>
      <w:contextualSpacing/>
    </w:pPr>
    <w:rPr>
      <w:rFonts w:eastAsia="Calibri" w:cs="Times New Roman"/>
      <w:sz w:val="26"/>
      <w:szCs w:val="24"/>
    </w:rPr>
  </w:style>
  <w:style w:type="paragraph" w:customStyle="1" w:styleId="Style1">
    <w:name w:val="Style1"/>
    <w:basedOn w:val="Normal"/>
    <w:rsid w:val="00635A93"/>
    <w:pPr>
      <w:spacing w:after="0" w:line="240" w:lineRule="auto"/>
      <w:jc w:val="both"/>
    </w:pPr>
    <w:rPr>
      <w:rFonts w:ascii="VNI-Times" w:eastAsia="Times New Roman" w:hAnsi="VNI-Times" w:cs="Times New Roman"/>
      <w:sz w:val="26"/>
      <w:szCs w:val="26"/>
    </w:rPr>
  </w:style>
  <w:style w:type="paragraph" w:styleId="BodyTextIndent">
    <w:name w:val="Body Text Indent"/>
    <w:basedOn w:val="Normal"/>
    <w:link w:val="BodyTextIndentChar"/>
    <w:rsid w:val="00635A93"/>
    <w:pPr>
      <w:spacing w:after="0" w:line="240" w:lineRule="auto"/>
      <w:ind w:firstLine="855"/>
      <w:jc w:val="both"/>
    </w:pPr>
    <w:rPr>
      <w:rFonts w:ascii="Arial" w:eastAsia="Times New Roman" w:hAnsi="Arial" w:cs="Arial"/>
      <w:b/>
      <w:bCs/>
      <w:i/>
      <w:iCs/>
      <w:sz w:val="24"/>
      <w:szCs w:val="24"/>
    </w:rPr>
  </w:style>
  <w:style w:type="character" w:customStyle="1" w:styleId="BodyTextIndentChar">
    <w:name w:val="Body Text Indent Char"/>
    <w:basedOn w:val="DefaultParagraphFont"/>
    <w:link w:val="BodyTextIndent"/>
    <w:rsid w:val="00635A93"/>
    <w:rPr>
      <w:rFonts w:ascii="Arial" w:eastAsia="Times New Roman" w:hAnsi="Arial" w:cs="Arial"/>
      <w:b/>
      <w:bCs/>
      <w:i/>
      <w:iCs/>
      <w:sz w:val="24"/>
      <w:szCs w:val="24"/>
    </w:rPr>
  </w:style>
  <w:style w:type="paragraph" w:styleId="BodyText2">
    <w:name w:val="Body Text 2"/>
    <w:basedOn w:val="Normal"/>
    <w:link w:val="BodyText2Char"/>
    <w:unhideWhenUsed/>
    <w:rsid w:val="00050D0A"/>
    <w:pPr>
      <w:spacing w:after="120" w:line="480" w:lineRule="auto"/>
    </w:pPr>
  </w:style>
  <w:style w:type="character" w:customStyle="1" w:styleId="BodyText2Char">
    <w:name w:val="Body Text 2 Char"/>
    <w:basedOn w:val="DefaultParagraphFont"/>
    <w:link w:val="BodyText2"/>
    <w:rsid w:val="00050D0A"/>
    <w:rPr>
      <w:rFonts w:eastAsiaTheme="minorEastAsia" w:cstheme="minorBidi"/>
      <w:szCs w:val="22"/>
    </w:rPr>
  </w:style>
  <w:style w:type="paragraph" w:customStyle="1" w:styleId="MTDisplayEquation">
    <w:name w:val="MTDisplayEquation"/>
    <w:basedOn w:val="Normal"/>
    <w:rsid w:val="00050D0A"/>
    <w:pPr>
      <w:tabs>
        <w:tab w:val="center" w:pos="5620"/>
      </w:tabs>
      <w:spacing w:after="0" w:line="240" w:lineRule="auto"/>
    </w:pPr>
    <w:rPr>
      <w:rFonts w:ascii=".VnTime" w:eastAsia="Times New Roman" w:hAnsi=".VnTime" w:cs="Times New Roman"/>
      <w:b/>
      <w:bCs/>
      <w:sz w:val="24"/>
      <w:szCs w:val="24"/>
    </w:rPr>
  </w:style>
  <w:style w:type="paragraph" w:styleId="Title">
    <w:name w:val="Title"/>
    <w:basedOn w:val="Normal"/>
    <w:link w:val="TitleChar"/>
    <w:qFormat/>
    <w:rsid w:val="00F44489"/>
    <w:pPr>
      <w:spacing w:after="0" w:line="240" w:lineRule="auto"/>
      <w:jc w:val="center"/>
    </w:pPr>
    <w:rPr>
      <w:rFonts w:ascii="VNI-Vari" w:eastAsia="Times New Roman" w:hAnsi="VNI-Vari" w:cs="Times New Roman"/>
      <w:szCs w:val="24"/>
    </w:rPr>
  </w:style>
  <w:style w:type="character" w:customStyle="1" w:styleId="TitleChar">
    <w:name w:val="Title Char"/>
    <w:basedOn w:val="DefaultParagraphFont"/>
    <w:link w:val="Title"/>
    <w:rsid w:val="00F44489"/>
    <w:rPr>
      <w:rFonts w:ascii="VNI-Vari" w:eastAsia="Times New Roman" w:hAnsi="VNI-Vari" w:cs="Times New Roman"/>
      <w:szCs w:val="24"/>
    </w:rPr>
  </w:style>
  <w:style w:type="character" w:customStyle="1" w:styleId="Heading5Char">
    <w:name w:val="Heading 5 Char"/>
    <w:basedOn w:val="DefaultParagraphFont"/>
    <w:link w:val="Heading5"/>
    <w:rsid w:val="000F7BB0"/>
    <w:rPr>
      <w:rFonts w:eastAsia="Times New Roman" w:cs="Times New Roman"/>
      <w:b/>
      <w:bCs/>
      <w:szCs w:val="24"/>
    </w:rPr>
  </w:style>
  <w:style w:type="character" w:customStyle="1" w:styleId="Heading6Char">
    <w:name w:val="Heading 6 Char"/>
    <w:basedOn w:val="DefaultParagraphFont"/>
    <w:link w:val="Heading6"/>
    <w:rsid w:val="00E016FA"/>
    <w:rPr>
      <w:rFonts w:asciiTheme="majorHAnsi" w:eastAsiaTheme="majorEastAsia" w:hAnsiTheme="majorHAnsi" w:cstheme="majorBidi"/>
      <w:i/>
      <w:iCs/>
      <w:color w:val="243F60" w:themeColor="accent1" w:themeShade="7F"/>
      <w:szCs w:val="22"/>
    </w:rPr>
  </w:style>
  <w:style w:type="character" w:customStyle="1" w:styleId="MTEquationSection">
    <w:name w:val="MTEquationSection"/>
    <w:basedOn w:val="DefaultParagraphFont"/>
    <w:rsid w:val="00E016FA"/>
    <w:rPr>
      <w:vanish/>
      <w:color w:val="FF0000"/>
    </w:rPr>
  </w:style>
  <w:style w:type="character" w:styleId="Emphasis">
    <w:name w:val="Emphasis"/>
    <w:basedOn w:val="DefaultParagraphFont"/>
    <w:qFormat/>
    <w:rsid w:val="00E158EE"/>
    <w:rPr>
      <w:i/>
      <w:iCs/>
    </w:rPr>
  </w:style>
  <w:style w:type="paragraph" w:customStyle="1" w:styleId="Char">
    <w:name w:val=" Char"/>
    <w:basedOn w:val="Normal"/>
    <w:rsid w:val="00070ADF"/>
    <w:pPr>
      <w:spacing w:after="0" w:line="240" w:lineRule="auto"/>
    </w:pPr>
    <w:rPr>
      <w:rFonts w:ascii="Arial" w:eastAsia="Times New Roman" w:hAnsi="Arial" w:cs="Times New Roman"/>
      <w:sz w:val="22"/>
      <w:szCs w:val="20"/>
      <w:lang w:val="en-AU"/>
    </w:rPr>
  </w:style>
</w:styles>
</file>

<file path=word/webSettings.xml><?xml version="1.0" encoding="utf-8"?>
<w:webSettings xmlns:r="http://schemas.openxmlformats.org/officeDocument/2006/relationships" xmlns:w="http://schemas.openxmlformats.org/wordprocessingml/2006/main">
  <w:divs>
    <w:div w:id="1734346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3A6B702-3627-4143-A218-50DBA6F34F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3996</Words>
  <Characters>22782</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HOC360.NET - TÀI LIỆU HỌC TẬP MIỄN PHÍ</vt:lpstr>
    </vt:vector>
  </TitlesOfParts>
  <Company/>
  <LinksUpToDate>false</LinksUpToDate>
  <CharactersWithSpaces>267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C360.NET - TÀI LIỆU HỌC TẬP MIỄN PHÍ</dc:title>
  <dc:creator>HP 6300 Pro</dc:creator>
  <cp:lastModifiedBy>HP 6300 Pro</cp:lastModifiedBy>
  <cp:revision>2</cp:revision>
  <cp:lastPrinted>2019-05-03T01:52:00Z</cp:lastPrinted>
  <dcterms:created xsi:type="dcterms:W3CDTF">2019-05-03T02:01:00Z</dcterms:created>
  <dcterms:modified xsi:type="dcterms:W3CDTF">2019-05-03T02:01:00Z</dcterms:modified>
</cp:coreProperties>
</file>